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1950599781b8413a" Type="http://schemas.microsoft.com/office/2007/relationships/ui/extensibility" Target="customUI/customUI14.xml"/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2" r:id="rId2"/>
  </p:sldMasterIdLst>
  <p:notesMasterIdLst>
    <p:notesMasterId r:id="rId25"/>
  </p:notesMasterIdLst>
  <p:sldIdLst>
    <p:sldId id="259" r:id="rId3"/>
    <p:sldId id="265" r:id="rId4"/>
    <p:sldId id="323" r:id="rId5"/>
    <p:sldId id="499" r:id="rId6"/>
    <p:sldId id="498" r:id="rId7"/>
    <p:sldId id="500" r:id="rId8"/>
    <p:sldId id="501" r:id="rId9"/>
    <p:sldId id="502" r:id="rId10"/>
    <p:sldId id="306" r:id="rId11"/>
    <p:sldId id="315" r:id="rId12"/>
    <p:sldId id="505" r:id="rId13"/>
    <p:sldId id="307" r:id="rId14"/>
    <p:sldId id="508" r:id="rId15"/>
    <p:sldId id="510" r:id="rId16"/>
    <p:sldId id="511" r:id="rId17"/>
    <p:sldId id="308" r:id="rId18"/>
    <p:sldId id="321" r:id="rId19"/>
    <p:sldId id="309" r:id="rId20"/>
    <p:sldId id="310" r:id="rId21"/>
    <p:sldId id="311" r:id="rId22"/>
    <p:sldId id="312" r:id="rId23"/>
    <p:sldId id="271" r:id="rId24"/>
  </p:sldIdLst>
  <p:sldSz cx="12192000" cy="6858000"/>
  <p:notesSz cx="6858000" cy="9144000"/>
  <p:custDataLst>
    <p:tags r:id="rId2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indows User" initials="WU" lastIdx="23" clrIdx="0">
    <p:extLst>
      <p:ext uri="{19B8F6BF-5375-455C-9EA6-DF929625EA0E}">
        <p15:presenceInfo xmlns:p15="http://schemas.microsoft.com/office/powerpoint/2012/main" userId="Windows User" providerId="None"/>
      </p:ext>
    </p:extLst>
  </p:cmAuthor>
  <p:cmAuthor id="2" name="ADMIN" initials="A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B6DCF4"/>
    <a:srgbClr val="FCE9DD"/>
    <a:srgbClr val="FFFFFF"/>
    <a:srgbClr val="33CCCC"/>
    <a:srgbClr val="00A2A6"/>
    <a:srgbClr val="D2E3CD"/>
    <a:srgbClr val="F9D1A9"/>
    <a:srgbClr val="FAE14E"/>
    <a:srgbClr val="F2905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7" autoAdjust="0"/>
    <p:restoredTop sz="94660"/>
  </p:normalViewPr>
  <p:slideViewPr>
    <p:cSldViewPr snapToGrid="0" showGuides="1">
      <p:cViewPr varScale="1">
        <p:scale>
          <a:sx n="81" d="100"/>
          <a:sy n="81" d="100"/>
        </p:scale>
        <p:origin x="754" y="6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gs" Target="tags/tag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013F4B42-9FF0-4480-9FD1-80AF4821A307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BB7ECF89-EEC9-46A0-A4EB-AAE74B5792E4}">
      <dgm:prSet phldrT="[Text]" phldr="0"/>
      <dgm:spPr>
        <a:ln>
          <a:solidFill>
            <a:srgbClr val="FFC000"/>
          </a:solidFill>
        </a:ln>
      </dgm:spPr>
      <dgm:t>
        <a:bodyPr/>
        <a:lstStyle/>
        <a:p>
          <a:r>
            <a:rPr lang="en-US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0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LUYỆN TẬP</a:t>
          </a:r>
        </a:p>
      </dgm:t>
    </dgm:pt>
    <dgm:pt modelId="{3866778E-29DE-4C53-B1DA-AAFED3392242}" type="parTrans" cxnId="{49B3D9FD-37F5-49DA-B27A-AAF51686E4FD}">
      <dgm:prSet/>
      <dgm:spPr/>
      <dgm:t>
        <a:bodyPr/>
        <a:lstStyle/>
        <a:p>
          <a:endParaRPr lang="en-US"/>
        </a:p>
      </dgm:t>
    </dgm:pt>
    <dgm:pt modelId="{A659090D-2E1D-4F01-8CCD-9F0F2F573922}" type="sibTrans" cxnId="{49B3D9FD-37F5-49DA-B27A-AAF51686E4FD}">
      <dgm:prSet/>
      <dgm:spPr/>
      <dgm:t>
        <a:bodyPr/>
        <a:lstStyle/>
        <a:p>
          <a:endParaRPr lang="en-US"/>
        </a:p>
      </dgm:t>
    </dgm:pt>
    <dgm:pt modelId="{4417BC46-C145-4EFD-93C8-4B12DED2469C}">
      <dgm:prSet phldrT="[Text]" phldr="0" custT="1"/>
      <dgm:spPr>
        <a:ln>
          <a:solidFill>
            <a:schemeClr val="accent4">
              <a:lumMod val="60000"/>
              <a:lumOff val="40000"/>
            </a:schemeClr>
          </a:solidFill>
        </a:ln>
      </dgm:spPr>
      <dgm:t>
        <a:bodyPr/>
        <a:lstStyle/>
        <a:p>
          <a:r>
            <a:rPr lang="en-US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ÀI TẬP</a:t>
          </a:r>
        </a:p>
        <a:p>
          <a:r>
            <a:rPr lang="en-US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1, 2, 3</a:t>
          </a:r>
          <a:endParaRPr lang="en-US" sz="2800" dirty="0">
            <a:solidFill>
              <a:srgbClr val="FF0000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A44C680-50B0-45E7-A34A-625C06ABDF84}" type="parTrans" cxnId="{04D0B77F-1AF6-47EE-AFB4-F97DAD5298B1}">
      <dgm:prSet>
        <dgm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dgm:style>
      </dgm:prSet>
      <dgm:spPr>
        <a:ln w="28575"/>
      </dgm:spPr>
      <dgm:t>
        <a:bodyPr/>
        <a:lstStyle/>
        <a:p>
          <a:endParaRPr lang="en-US"/>
        </a:p>
      </dgm:t>
    </dgm:pt>
    <dgm:pt modelId="{5ECCF894-3D08-4767-8176-87F726E277EE}" type="sibTrans" cxnId="{04D0B77F-1AF6-47EE-AFB4-F97DAD5298B1}">
      <dgm:prSet/>
      <dgm:spPr/>
      <dgm:t>
        <a:bodyPr/>
        <a:lstStyle/>
        <a:p>
          <a:endParaRPr lang="en-US"/>
        </a:p>
      </dgm:t>
    </dgm:pt>
    <dgm:pt modelId="{8EB32E8A-660C-46D3-8E25-127AC11983FA}">
      <dgm:prSet phldrT="[Text]" phldr="0" custT="1"/>
      <dgm:spPr>
        <a:ln>
          <a:solidFill>
            <a:schemeClr val="accent4">
              <a:lumMod val="60000"/>
              <a:lumOff val="40000"/>
            </a:schemeClr>
          </a:solidFill>
        </a:ln>
      </dgm:spPr>
      <dgm:t>
        <a:bodyPr/>
        <a:lstStyle/>
        <a:p>
          <a:r>
            <a: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HIẾU BÀI TẬP</a:t>
          </a:r>
        </a:p>
      </dgm:t>
    </dgm:pt>
    <dgm:pt modelId="{0A5353DA-AE1C-40AE-8DB1-2F888C4472A9}" type="parTrans" cxnId="{C7ACC540-5E9A-4200-BD23-4356C6F94FE4}">
      <dgm:prSet>
        <dgm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dgm:style>
      </dgm:prSet>
      <dgm:spPr>
        <a:ln w="28575"/>
      </dgm:spPr>
      <dgm:t>
        <a:bodyPr/>
        <a:lstStyle/>
        <a:p>
          <a:endParaRPr lang="en-US"/>
        </a:p>
      </dgm:t>
    </dgm:pt>
    <dgm:pt modelId="{2D9A0E95-76C9-49A5-9D1D-16B7799A0EF2}" type="sibTrans" cxnId="{C7ACC540-5E9A-4200-BD23-4356C6F94FE4}">
      <dgm:prSet/>
      <dgm:spPr/>
      <dgm:t>
        <a:bodyPr/>
        <a:lstStyle/>
        <a:p>
          <a:endParaRPr lang="en-US"/>
        </a:p>
      </dgm:t>
    </dgm:pt>
    <dgm:pt modelId="{B7BDAD20-6BB5-4174-BABD-32691B462385}">
      <dgm:prSet custT="1"/>
      <dgm:spPr/>
      <dgm:t>
        <a:bodyPr/>
        <a:lstStyle/>
        <a:p>
          <a:r>
            <a: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RÒ CHƠI TRẮC NGHIỆM</a:t>
          </a:r>
        </a:p>
      </dgm:t>
    </dgm:pt>
    <dgm:pt modelId="{0F522111-5F85-485A-A3CB-EA5D309C49B5}" type="parTrans" cxnId="{9D5EFC0C-D2D0-42CE-9DD4-232CE35B0A9F}">
      <dgm:prSet>
        <dgm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dgm:style>
      </dgm:prSet>
      <dgm:spPr>
        <a:ln w="28575"/>
      </dgm:spPr>
      <dgm:t>
        <a:bodyPr/>
        <a:lstStyle/>
        <a:p>
          <a:endParaRPr lang="en-US"/>
        </a:p>
      </dgm:t>
    </dgm:pt>
    <dgm:pt modelId="{6C53F5FA-5B2C-4340-9C31-C4EE81346AEA}" type="sibTrans" cxnId="{9D5EFC0C-D2D0-42CE-9DD4-232CE35B0A9F}">
      <dgm:prSet/>
      <dgm:spPr/>
      <dgm:t>
        <a:bodyPr/>
        <a:lstStyle/>
        <a:p>
          <a:endParaRPr lang="en-US"/>
        </a:p>
      </dgm:t>
    </dgm:pt>
    <dgm:pt modelId="{0748887E-8F1F-4358-9ED8-22A1187CF75D}" type="pres">
      <dgm:prSet presAssocID="{013F4B42-9FF0-4480-9FD1-80AF4821A307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46AA51AB-C1BD-4FDA-944C-F5E327F5E00E}" type="pres">
      <dgm:prSet presAssocID="{BB7ECF89-EEC9-46A0-A4EB-AAE74B5792E4}" presName="hierRoot1" presStyleCnt="0"/>
      <dgm:spPr/>
    </dgm:pt>
    <dgm:pt modelId="{3F72F149-1BFE-4C81-845E-4BA30159D086}" type="pres">
      <dgm:prSet presAssocID="{BB7ECF89-EEC9-46A0-A4EB-AAE74B5792E4}" presName="composite" presStyleCnt="0"/>
      <dgm:spPr/>
    </dgm:pt>
    <dgm:pt modelId="{BE685DC1-2FF9-47C0-AF94-8BC61F6657AD}" type="pres">
      <dgm:prSet presAssocID="{BB7ECF89-EEC9-46A0-A4EB-AAE74B5792E4}" presName="background" presStyleLbl="node0" presStyleIdx="0" presStyleCnt="1"/>
      <dgm:spPr>
        <a:solidFill>
          <a:srgbClr val="00B050"/>
        </a:solidFill>
      </dgm:spPr>
    </dgm:pt>
    <dgm:pt modelId="{16D38C41-87D4-4410-8A9E-00A81B430FE7}" type="pres">
      <dgm:prSet presAssocID="{BB7ECF89-EEC9-46A0-A4EB-AAE74B5792E4}" presName="text" presStyleLbl="fgAcc0" presStyleIdx="0" presStyleCnt="1" custScaleX="97177" custScaleY="100302">
        <dgm:presLayoutVars>
          <dgm:chPref val="3"/>
        </dgm:presLayoutVars>
      </dgm:prSet>
      <dgm:spPr/>
    </dgm:pt>
    <dgm:pt modelId="{7421BAE6-00E8-4318-A55E-325E378A9DAA}" type="pres">
      <dgm:prSet presAssocID="{BB7ECF89-EEC9-46A0-A4EB-AAE74B5792E4}" presName="hierChild2" presStyleCnt="0"/>
      <dgm:spPr/>
    </dgm:pt>
    <dgm:pt modelId="{A76D00EB-4BB2-48EF-B39C-DE1FD7813F74}" type="pres">
      <dgm:prSet presAssocID="{EA44C680-50B0-45E7-A34A-625C06ABDF84}" presName="Name10" presStyleLbl="parChTrans1D2" presStyleIdx="0" presStyleCnt="3"/>
      <dgm:spPr/>
    </dgm:pt>
    <dgm:pt modelId="{C0CF97A9-F0B4-43ED-82D4-F108B1476CA9}" type="pres">
      <dgm:prSet presAssocID="{4417BC46-C145-4EFD-93C8-4B12DED2469C}" presName="hierRoot2" presStyleCnt="0"/>
      <dgm:spPr/>
    </dgm:pt>
    <dgm:pt modelId="{D1F07197-4B70-43B0-9989-8C1E563DE888}" type="pres">
      <dgm:prSet presAssocID="{4417BC46-C145-4EFD-93C8-4B12DED2469C}" presName="composite2" presStyleCnt="0"/>
      <dgm:spPr/>
    </dgm:pt>
    <dgm:pt modelId="{43BB0962-ADF4-4634-871B-9493643895CC}" type="pres">
      <dgm:prSet presAssocID="{4417BC46-C145-4EFD-93C8-4B12DED2469C}" presName="background2" presStyleLbl="node2" presStyleIdx="0" presStyleCnt="3"/>
      <dgm:spPr>
        <a:solidFill>
          <a:schemeClr val="accent4">
            <a:lumMod val="60000"/>
            <a:lumOff val="40000"/>
          </a:schemeClr>
        </a:solidFill>
        <a:ln>
          <a:solidFill>
            <a:schemeClr val="accent2">
              <a:lumMod val="60000"/>
              <a:lumOff val="40000"/>
            </a:schemeClr>
          </a:solidFill>
        </a:ln>
      </dgm:spPr>
    </dgm:pt>
    <dgm:pt modelId="{FBAD31FF-258A-4A5E-A7FE-7097D554FC04}" type="pres">
      <dgm:prSet presAssocID="{4417BC46-C145-4EFD-93C8-4B12DED2469C}" presName="text2" presStyleLbl="fgAcc2" presStyleIdx="0" presStyleCnt="3" custLinFactNeighborY="365">
        <dgm:presLayoutVars>
          <dgm:chPref val="3"/>
        </dgm:presLayoutVars>
      </dgm:prSet>
      <dgm:spPr/>
    </dgm:pt>
    <dgm:pt modelId="{B3C39008-E26E-459E-AB4F-50B86D20F6C2}" type="pres">
      <dgm:prSet presAssocID="{4417BC46-C145-4EFD-93C8-4B12DED2469C}" presName="hierChild3" presStyleCnt="0"/>
      <dgm:spPr/>
    </dgm:pt>
    <dgm:pt modelId="{911C1A04-8C14-4AEB-ABB9-118DF11C9E37}" type="pres">
      <dgm:prSet presAssocID="{0A5353DA-AE1C-40AE-8DB1-2F888C4472A9}" presName="Name10" presStyleLbl="parChTrans1D2" presStyleIdx="1" presStyleCnt="3"/>
      <dgm:spPr/>
    </dgm:pt>
    <dgm:pt modelId="{909CD1B8-9A3A-497E-A113-1FC4BD0DC25D}" type="pres">
      <dgm:prSet presAssocID="{8EB32E8A-660C-46D3-8E25-127AC11983FA}" presName="hierRoot2" presStyleCnt="0"/>
      <dgm:spPr/>
    </dgm:pt>
    <dgm:pt modelId="{12236C7D-4E5E-436C-88E2-75724169211E}" type="pres">
      <dgm:prSet presAssocID="{8EB32E8A-660C-46D3-8E25-127AC11983FA}" presName="composite2" presStyleCnt="0"/>
      <dgm:spPr/>
    </dgm:pt>
    <dgm:pt modelId="{5EE4FA3E-5CDB-41E6-8A22-40262F08EAC4}" type="pres">
      <dgm:prSet presAssocID="{8EB32E8A-660C-46D3-8E25-127AC11983FA}" presName="background2" presStyleLbl="node2" presStyleIdx="1" presStyleCnt="3"/>
      <dgm:spPr>
        <a:solidFill>
          <a:schemeClr val="accent4">
            <a:lumMod val="60000"/>
            <a:lumOff val="40000"/>
          </a:schemeClr>
        </a:solidFill>
      </dgm:spPr>
    </dgm:pt>
    <dgm:pt modelId="{BE839BE7-5247-4100-A821-8E4883B7EF66}" type="pres">
      <dgm:prSet presAssocID="{8EB32E8A-660C-46D3-8E25-127AC11983FA}" presName="text2" presStyleLbl="fgAcc2" presStyleIdx="1" presStyleCnt="3" custLinFactNeighborX="-1050" custLinFactNeighborY="1247">
        <dgm:presLayoutVars>
          <dgm:chPref val="3"/>
        </dgm:presLayoutVars>
      </dgm:prSet>
      <dgm:spPr/>
    </dgm:pt>
    <dgm:pt modelId="{CD4B855A-251B-4389-9D4C-BBC1B3FB8F9B}" type="pres">
      <dgm:prSet presAssocID="{8EB32E8A-660C-46D3-8E25-127AC11983FA}" presName="hierChild3" presStyleCnt="0"/>
      <dgm:spPr/>
    </dgm:pt>
    <dgm:pt modelId="{9F3074D9-C5EC-42A7-A67A-BC53780B4288}" type="pres">
      <dgm:prSet presAssocID="{0F522111-5F85-485A-A3CB-EA5D309C49B5}" presName="Name10" presStyleLbl="parChTrans1D2" presStyleIdx="2" presStyleCnt="3"/>
      <dgm:spPr/>
    </dgm:pt>
    <dgm:pt modelId="{4DDFE656-0B2E-416C-BAA3-8CEE4C3323C1}" type="pres">
      <dgm:prSet presAssocID="{B7BDAD20-6BB5-4174-BABD-32691B462385}" presName="hierRoot2" presStyleCnt="0"/>
      <dgm:spPr/>
    </dgm:pt>
    <dgm:pt modelId="{680DD7DC-145B-4140-91BD-956814078C94}" type="pres">
      <dgm:prSet presAssocID="{B7BDAD20-6BB5-4174-BABD-32691B462385}" presName="composite2" presStyleCnt="0"/>
      <dgm:spPr/>
    </dgm:pt>
    <dgm:pt modelId="{4CC6C9DA-76E4-462D-B6DA-F6C517FE2B4C}" type="pres">
      <dgm:prSet presAssocID="{B7BDAD20-6BB5-4174-BABD-32691B462385}" presName="background2" presStyleLbl="node2" presStyleIdx="2" presStyleCnt="3"/>
      <dgm:spPr>
        <a:solidFill>
          <a:srgbClr val="B6DCF4"/>
        </a:solidFill>
      </dgm:spPr>
    </dgm:pt>
    <dgm:pt modelId="{F1FA7920-91E6-4765-89C9-41B5E0A4A590}" type="pres">
      <dgm:prSet presAssocID="{B7BDAD20-6BB5-4174-BABD-32691B462385}" presName="text2" presStyleLbl="fgAcc2" presStyleIdx="2" presStyleCnt="3" custLinFactNeighborX="-1050" custLinFactNeighborY="1247">
        <dgm:presLayoutVars>
          <dgm:chPref val="3"/>
        </dgm:presLayoutVars>
      </dgm:prSet>
      <dgm:spPr/>
    </dgm:pt>
    <dgm:pt modelId="{5648B8D4-7A2E-4B83-8266-5303B69CD597}" type="pres">
      <dgm:prSet presAssocID="{B7BDAD20-6BB5-4174-BABD-32691B462385}" presName="hierChild3" presStyleCnt="0"/>
      <dgm:spPr/>
    </dgm:pt>
  </dgm:ptLst>
  <dgm:cxnLst>
    <dgm:cxn modelId="{9D5EFC0C-D2D0-42CE-9DD4-232CE35B0A9F}" srcId="{BB7ECF89-EEC9-46A0-A4EB-AAE74B5792E4}" destId="{B7BDAD20-6BB5-4174-BABD-32691B462385}" srcOrd="2" destOrd="0" parTransId="{0F522111-5F85-485A-A3CB-EA5D309C49B5}" sibTransId="{6C53F5FA-5B2C-4340-9C31-C4EE81346AEA}"/>
    <dgm:cxn modelId="{52665D33-9C81-4123-96A7-A4E49EC57F49}" type="presOf" srcId="{8EB32E8A-660C-46D3-8E25-127AC11983FA}" destId="{BE839BE7-5247-4100-A821-8E4883B7EF66}" srcOrd="0" destOrd="0" presId="urn:microsoft.com/office/officeart/2005/8/layout/hierarchy1"/>
    <dgm:cxn modelId="{C7ACC540-5E9A-4200-BD23-4356C6F94FE4}" srcId="{BB7ECF89-EEC9-46A0-A4EB-AAE74B5792E4}" destId="{8EB32E8A-660C-46D3-8E25-127AC11983FA}" srcOrd="1" destOrd="0" parTransId="{0A5353DA-AE1C-40AE-8DB1-2F888C4472A9}" sibTransId="{2D9A0E95-76C9-49A5-9D1D-16B7799A0EF2}"/>
    <dgm:cxn modelId="{043BE95E-307E-4254-8F45-D31056386D25}" type="presOf" srcId="{4417BC46-C145-4EFD-93C8-4B12DED2469C}" destId="{FBAD31FF-258A-4A5E-A7FE-7097D554FC04}" srcOrd="0" destOrd="0" presId="urn:microsoft.com/office/officeart/2005/8/layout/hierarchy1"/>
    <dgm:cxn modelId="{D76D5B5A-789B-4931-8CEA-FC775E20C15D}" type="presOf" srcId="{0A5353DA-AE1C-40AE-8DB1-2F888C4472A9}" destId="{911C1A04-8C14-4AEB-ABB9-118DF11C9E37}" srcOrd="0" destOrd="0" presId="urn:microsoft.com/office/officeart/2005/8/layout/hierarchy1"/>
    <dgm:cxn modelId="{04D0B77F-1AF6-47EE-AFB4-F97DAD5298B1}" srcId="{BB7ECF89-EEC9-46A0-A4EB-AAE74B5792E4}" destId="{4417BC46-C145-4EFD-93C8-4B12DED2469C}" srcOrd="0" destOrd="0" parTransId="{EA44C680-50B0-45E7-A34A-625C06ABDF84}" sibTransId="{5ECCF894-3D08-4767-8176-87F726E277EE}"/>
    <dgm:cxn modelId="{98BD18A1-9686-4B05-917C-02DF6F62ADAE}" type="presOf" srcId="{EA44C680-50B0-45E7-A34A-625C06ABDF84}" destId="{A76D00EB-4BB2-48EF-B39C-DE1FD7813F74}" srcOrd="0" destOrd="0" presId="urn:microsoft.com/office/officeart/2005/8/layout/hierarchy1"/>
    <dgm:cxn modelId="{F4D17CD3-140B-4E5D-B3BC-BD338133969A}" type="presOf" srcId="{0F522111-5F85-485A-A3CB-EA5D309C49B5}" destId="{9F3074D9-C5EC-42A7-A67A-BC53780B4288}" srcOrd="0" destOrd="0" presId="urn:microsoft.com/office/officeart/2005/8/layout/hierarchy1"/>
    <dgm:cxn modelId="{F7391BE0-0DCA-4262-B546-D0CDB29FE933}" type="presOf" srcId="{BB7ECF89-EEC9-46A0-A4EB-AAE74B5792E4}" destId="{16D38C41-87D4-4410-8A9E-00A81B430FE7}" srcOrd="0" destOrd="0" presId="urn:microsoft.com/office/officeart/2005/8/layout/hierarchy1"/>
    <dgm:cxn modelId="{5ADB01EB-5476-4971-B133-A757746E74CC}" type="presOf" srcId="{013F4B42-9FF0-4480-9FD1-80AF4821A307}" destId="{0748887E-8F1F-4358-9ED8-22A1187CF75D}" srcOrd="0" destOrd="0" presId="urn:microsoft.com/office/officeart/2005/8/layout/hierarchy1"/>
    <dgm:cxn modelId="{23009AEF-21E9-42C9-B5D8-645E7FCD3FB2}" type="presOf" srcId="{B7BDAD20-6BB5-4174-BABD-32691B462385}" destId="{F1FA7920-91E6-4765-89C9-41B5E0A4A590}" srcOrd="0" destOrd="0" presId="urn:microsoft.com/office/officeart/2005/8/layout/hierarchy1"/>
    <dgm:cxn modelId="{49B3D9FD-37F5-49DA-B27A-AAF51686E4FD}" srcId="{013F4B42-9FF0-4480-9FD1-80AF4821A307}" destId="{BB7ECF89-EEC9-46A0-A4EB-AAE74B5792E4}" srcOrd="0" destOrd="0" parTransId="{3866778E-29DE-4C53-B1DA-AAFED3392242}" sibTransId="{A659090D-2E1D-4F01-8CCD-9F0F2F573922}"/>
    <dgm:cxn modelId="{92B5E3B9-CEAE-476C-BB38-4206FF88868F}" type="presParOf" srcId="{0748887E-8F1F-4358-9ED8-22A1187CF75D}" destId="{46AA51AB-C1BD-4FDA-944C-F5E327F5E00E}" srcOrd="0" destOrd="0" presId="urn:microsoft.com/office/officeart/2005/8/layout/hierarchy1"/>
    <dgm:cxn modelId="{2D0A6AE4-25C6-44E0-9BC4-6DA915BF5617}" type="presParOf" srcId="{46AA51AB-C1BD-4FDA-944C-F5E327F5E00E}" destId="{3F72F149-1BFE-4C81-845E-4BA30159D086}" srcOrd="0" destOrd="0" presId="urn:microsoft.com/office/officeart/2005/8/layout/hierarchy1"/>
    <dgm:cxn modelId="{22E0C0F7-F3A6-4543-97BC-D482C5A78E49}" type="presParOf" srcId="{3F72F149-1BFE-4C81-845E-4BA30159D086}" destId="{BE685DC1-2FF9-47C0-AF94-8BC61F6657AD}" srcOrd="0" destOrd="0" presId="urn:microsoft.com/office/officeart/2005/8/layout/hierarchy1"/>
    <dgm:cxn modelId="{8390B552-E46C-4E5F-B651-6247068698A1}" type="presParOf" srcId="{3F72F149-1BFE-4C81-845E-4BA30159D086}" destId="{16D38C41-87D4-4410-8A9E-00A81B430FE7}" srcOrd="1" destOrd="0" presId="urn:microsoft.com/office/officeart/2005/8/layout/hierarchy1"/>
    <dgm:cxn modelId="{A4C89A4C-87EF-4900-94E2-F0F743B10E54}" type="presParOf" srcId="{46AA51AB-C1BD-4FDA-944C-F5E327F5E00E}" destId="{7421BAE6-00E8-4318-A55E-325E378A9DAA}" srcOrd="1" destOrd="0" presId="urn:microsoft.com/office/officeart/2005/8/layout/hierarchy1"/>
    <dgm:cxn modelId="{C91FEA57-AD9E-443D-A211-9ED1134CAD89}" type="presParOf" srcId="{7421BAE6-00E8-4318-A55E-325E378A9DAA}" destId="{A76D00EB-4BB2-48EF-B39C-DE1FD7813F74}" srcOrd="0" destOrd="0" presId="urn:microsoft.com/office/officeart/2005/8/layout/hierarchy1"/>
    <dgm:cxn modelId="{E09CAB89-0C40-4381-8391-1F2E437BB680}" type="presParOf" srcId="{7421BAE6-00E8-4318-A55E-325E378A9DAA}" destId="{C0CF97A9-F0B4-43ED-82D4-F108B1476CA9}" srcOrd="1" destOrd="0" presId="urn:microsoft.com/office/officeart/2005/8/layout/hierarchy1"/>
    <dgm:cxn modelId="{78A05553-79B2-4161-926F-F4ECA9F93017}" type="presParOf" srcId="{C0CF97A9-F0B4-43ED-82D4-F108B1476CA9}" destId="{D1F07197-4B70-43B0-9989-8C1E563DE888}" srcOrd="0" destOrd="0" presId="urn:microsoft.com/office/officeart/2005/8/layout/hierarchy1"/>
    <dgm:cxn modelId="{75F19675-EB28-4AFD-B8FE-D7F44B5DE61B}" type="presParOf" srcId="{D1F07197-4B70-43B0-9989-8C1E563DE888}" destId="{43BB0962-ADF4-4634-871B-9493643895CC}" srcOrd="0" destOrd="0" presId="urn:microsoft.com/office/officeart/2005/8/layout/hierarchy1"/>
    <dgm:cxn modelId="{5EDE5AB6-8AF4-4BD0-82B6-6C54B6C86444}" type="presParOf" srcId="{D1F07197-4B70-43B0-9989-8C1E563DE888}" destId="{FBAD31FF-258A-4A5E-A7FE-7097D554FC04}" srcOrd="1" destOrd="0" presId="urn:microsoft.com/office/officeart/2005/8/layout/hierarchy1"/>
    <dgm:cxn modelId="{1B711040-BC31-4349-B94D-6C53FBE14135}" type="presParOf" srcId="{C0CF97A9-F0B4-43ED-82D4-F108B1476CA9}" destId="{B3C39008-E26E-459E-AB4F-50B86D20F6C2}" srcOrd="1" destOrd="0" presId="urn:microsoft.com/office/officeart/2005/8/layout/hierarchy1"/>
    <dgm:cxn modelId="{BA5665CA-F986-4F54-8E45-1E8D31D7315E}" type="presParOf" srcId="{7421BAE6-00E8-4318-A55E-325E378A9DAA}" destId="{911C1A04-8C14-4AEB-ABB9-118DF11C9E37}" srcOrd="2" destOrd="0" presId="urn:microsoft.com/office/officeart/2005/8/layout/hierarchy1"/>
    <dgm:cxn modelId="{F3832A07-8799-4184-93E8-E7FFFA2A1618}" type="presParOf" srcId="{7421BAE6-00E8-4318-A55E-325E378A9DAA}" destId="{909CD1B8-9A3A-497E-A113-1FC4BD0DC25D}" srcOrd="3" destOrd="0" presId="urn:microsoft.com/office/officeart/2005/8/layout/hierarchy1"/>
    <dgm:cxn modelId="{9A447538-1604-4AC8-99C8-29826C23E5AB}" type="presParOf" srcId="{909CD1B8-9A3A-497E-A113-1FC4BD0DC25D}" destId="{12236C7D-4E5E-436C-88E2-75724169211E}" srcOrd="0" destOrd="0" presId="urn:microsoft.com/office/officeart/2005/8/layout/hierarchy1"/>
    <dgm:cxn modelId="{6E6C761E-43B3-494D-97D6-CB8427046059}" type="presParOf" srcId="{12236C7D-4E5E-436C-88E2-75724169211E}" destId="{5EE4FA3E-5CDB-41E6-8A22-40262F08EAC4}" srcOrd="0" destOrd="0" presId="urn:microsoft.com/office/officeart/2005/8/layout/hierarchy1"/>
    <dgm:cxn modelId="{1BAE7C92-71F0-41F7-B9C8-77A0C97805CE}" type="presParOf" srcId="{12236C7D-4E5E-436C-88E2-75724169211E}" destId="{BE839BE7-5247-4100-A821-8E4883B7EF66}" srcOrd="1" destOrd="0" presId="urn:microsoft.com/office/officeart/2005/8/layout/hierarchy1"/>
    <dgm:cxn modelId="{E713F5AA-3C46-4B0D-B455-DD9A63758CB7}" type="presParOf" srcId="{909CD1B8-9A3A-497E-A113-1FC4BD0DC25D}" destId="{CD4B855A-251B-4389-9D4C-BBC1B3FB8F9B}" srcOrd="1" destOrd="0" presId="urn:microsoft.com/office/officeart/2005/8/layout/hierarchy1"/>
    <dgm:cxn modelId="{69630687-371C-4E47-9A88-D487F8F31627}" type="presParOf" srcId="{7421BAE6-00E8-4318-A55E-325E378A9DAA}" destId="{9F3074D9-C5EC-42A7-A67A-BC53780B4288}" srcOrd="4" destOrd="0" presId="urn:microsoft.com/office/officeart/2005/8/layout/hierarchy1"/>
    <dgm:cxn modelId="{95407C95-C425-4268-BE8D-98E6477156D5}" type="presParOf" srcId="{7421BAE6-00E8-4318-A55E-325E378A9DAA}" destId="{4DDFE656-0B2E-416C-BAA3-8CEE4C3323C1}" srcOrd="5" destOrd="0" presId="urn:microsoft.com/office/officeart/2005/8/layout/hierarchy1"/>
    <dgm:cxn modelId="{DF98A2C1-1D81-4823-A0A6-DE7B49CAA0F3}" type="presParOf" srcId="{4DDFE656-0B2E-416C-BAA3-8CEE4C3323C1}" destId="{680DD7DC-145B-4140-91BD-956814078C94}" srcOrd="0" destOrd="0" presId="urn:microsoft.com/office/officeart/2005/8/layout/hierarchy1"/>
    <dgm:cxn modelId="{4BA65F7F-41B7-46B8-B624-E9A8705DD741}" type="presParOf" srcId="{680DD7DC-145B-4140-91BD-956814078C94}" destId="{4CC6C9DA-76E4-462D-B6DA-F6C517FE2B4C}" srcOrd="0" destOrd="0" presId="urn:microsoft.com/office/officeart/2005/8/layout/hierarchy1"/>
    <dgm:cxn modelId="{C4D4E037-831C-4888-AB4D-38D306C39225}" type="presParOf" srcId="{680DD7DC-145B-4140-91BD-956814078C94}" destId="{F1FA7920-91E6-4765-89C9-41B5E0A4A590}" srcOrd="1" destOrd="0" presId="urn:microsoft.com/office/officeart/2005/8/layout/hierarchy1"/>
    <dgm:cxn modelId="{5CEA692A-BD52-4310-8AA9-29FC5732C9C2}" type="presParOf" srcId="{4DDFE656-0B2E-416C-BAA3-8CEE4C3323C1}" destId="{5648B8D4-7A2E-4B83-8266-5303B69CD597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F3074D9-C5EC-42A7-A67A-BC53780B4288}">
      <dsp:nvSpPr>
        <dsp:cNvPr id="0" name=""/>
        <dsp:cNvSpPr/>
      </dsp:nvSpPr>
      <dsp:spPr>
        <a:xfrm>
          <a:off x="4444836" y="1424842"/>
          <a:ext cx="2705388" cy="65214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45313"/>
              </a:lnTo>
              <a:lnTo>
                <a:pt x="2705388" y="445313"/>
              </a:lnTo>
              <a:lnTo>
                <a:pt x="2705388" y="652146"/>
              </a:lnTo>
            </a:path>
          </a:pathLst>
        </a:custGeom>
        <a:noFill/>
        <a:ln w="28575" cap="flat" cmpd="sng" algn="ctr">
          <a:solidFill>
            <a:schemeClr val="accent2"/>
          </a:solidFill>
          <a:prstDash val="solid"/>
          <a:miter lim="800000"/>
        </a:ln>
        <a:effectLst/>
      </dsp:spPr>
      <dsp:style>
        <a:lnRef idx="1">
          <a:schemeClr val="accent2"/>
        </a:lnRef>
        <a:fillRef idx="0">
          <a:schemeClr val="accent2"/>
        </a:fillRef>
        <a:effectRef idx="0">
          <a:schemeClr val="accent2"/>
        </a:effectRef>
        <a:fontRef idx="minor">
          <a:schemeClr val="tx1"/>
        </a:fontRef>
      </dsp:style>
    </dsp:sp>
    <dsp:sp modelId="{911C1A04-8C14-4AEB-ABB9-118DF11C9E37}">
      <dsp:nvSpPr>
        <dsp:cNvPr id="0" name=""/>
        <dsp:cNvSpPr/>
      </dsp:nvSpPr>
      <dsp:spPr>
        <a:xfrm>
          <a:off x="4375673" y="1424842"/>
          <a:ext cx="91440" cy="652146"/>
        </a:xfrm>
        <a:custGeom>
          <a:avLst/>
          <a:gdLst/>
          <a:ahLst/>
          <a:cxnLst/>
          <a:rect l="0" t="0" r="0" b="0"/>
          <a:pathLst>
            <a:path>
              <a:moveTo>
                <a:pt x="69163" y="0"/>
              </a:moveTo>
              <a:lnTo>
                <a:pt x="69163" y="445313"/>
              </a:lnTo>
              <a:lnTo>
                <a:pt x="45720" y="445313"/>
              </a:lnTo>
              <a:lnTo>
                <a:pt x="45720" y="652146"/>
              </a:lnTo>
            </a:path>
          </a:pathLst>
        </a:custGeom>
        <a:noFill/>
        <a:ln w="28575" cap="flat" cmpd="sng" algn="ctr">
          <a:solidFill>
            <a:schemeClr val="accent2"/>
          </a:solidFill>
          <a:prstDash val="solid"/>
          <a:miter lim="800000"/>
        </a:ln>
        <a:effectLst/>
      </dsp:spPr>
      <dsp:style>
        <a:lnRef idx="1">
          <a:schemeClr val="accent2"/>
        </a:lnRef>
        <a:fillRef idx="0">
          <a:schemeClr val="accent2"/>
        </a:fillRef>
        <a:effectRef idx="0">
          <a:schemeClr val="accent2"/>
        </a:effectRef>
        <a:fontRef idx="minor">
          <a:schemeClr val="tx1"/>
        </a:fontRef>
      </dsp:style>
    </dsp:sp>
    <dsp:sp modelId="{A76D00EB-4BB2-48EF-B39C-DE1FD7813F74}">
      <dsp:nvSpPr>
        <dsp:cNvPr id="0" name=""/>
        <dsp:cNvSpPr/>
      </dsp:nvSpPr>
      <dsp:spPr>
        <a:xfrm>
          <a:off x="1716004" y="1424842"/>
          <a:ext cx="2728831" cy="652146"/>
        </a:xfrm>
        <a:custGeom>
          <a:avLst/>
          <a:gdLst/>
          <a:ahLst/>
          <a:cxnLst/>
          <a:rect l="0" t="0" r="0" b="0"/>
          <a:pathLst>
            <a:path>
              <a:moveTo>
                <a:pt x="2728831" y="0"/>
              </a:moveTo>
              <a:lnTo>
                <a:pt x="2728831" y="445313"/>
              </a:lnTo>
              <a:lnTo>
                <a:pt x="0" y="445313"/>
              </a:lnTo>
              <a:lnTo>
                <a:pt x="0" y="652146"/>
              </a:lnTo>
            </a:path>
          </a:pathLst>
        </a:custGeom>
        <a:noFill/>
        <a:ln w="28575" cap="flat" cmpd="sng" algn="ctr">
          <a:solidFill>
            <a:schemeClr val="accent2"/>
          </a:solidFill>
          <a:prstDash val="solid"/>
          <a:miter lim="800000"/>
        </a:ln>
        <a:effectLst/>
      </dsp:spPr>
      <dsp:style>
        <a:lnRef idx="1">
          <a:schemeClr val="accent2"/>
        </a:lnRef>
        <a:fillRef idx="0">
          <a:schemeClr val="accent2"/>
        </a:fillRef>
        <a:effectRef idx="0">
          <a:schemeClr val="accent2"/>
        </a:effectRef>
        <a:fontRef idx="minor">
          <a:schemeClr val="tx1"/>
        </a:fontRef>
      </dsp:style>
    </dsp:sp>
    <dsp:sp modelId="{BE685DC1-2FF9-47C0-AF94-8BC61F6657AD}">
      <dsp:nvSpPr>
        <dsp:cNvPr id="0" name=""/>
        <dsp:cNvSpPr/>
      </dsp:nvSpPr>
      <dsp:spPr>
        <a:xfrm>
          <a:off x="3360010" y="2808"/>
          <a:ext cx="2169651" cy="1422033"/>
        </a:xfrm>
        <a:prstGeom prst="roundRect">
          <a:avLst>
            <a:gd name="adj" fmla="val 10000"/>
          </a:avLst>
        </a:prstGeom>
        <a:solidFill>
          <a:srgbClr val="00B05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6D38C41-87D4-4410-8A9E-00A81B430FE7}">
      <dsp:nvSpPr>
        <dsp:cNvPr id="0" name=""/>
        <dsp:cNvSpPr/>
      </dsp:nvSpPr>
      <dsp:spPr>
        <a:xfrm>
          <a:off x="3608085" y="238480"/>
          <a:ext cx="2169651" cy="142203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rgbClr val="FFC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8590" tIns="148590" rIns="148590" bIns="148590" numCol="1" spcCol="1270" anchor="ctr" anchorCtr="0">
          <a:noAutofit/>
        </a:bodyPr>
        <a:lstStyle/>
        <a:p>
          <a:pPr marL="0" lvl="0" indent="0" algn="ctr" defTabSz="1733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900" b="1" kern="1200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0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LUYỆN TẬP</a:t>
          </a:r>
        </a:p>
      </dsp:txBody>
      <dsp:txXfrm>
        <a:off x="3649735" y="280130"/>
        <a:ext cx="2086351" cy="1338733"/>
      </dsp:txXfrm>
    </dsp:sp>
    <dsp:sp modelId="{43BB0962-ADF4-4634-871B-9493643895CC}">
      <dsp:nvSpPr>
        <dsp:cNvPr id="0" name=""/>
        <dsp:cNvSpPr/>
      </dsp:nvSpPr>
      <dsp:spPr>
        <a:xfrm>
          <a:off x="599664" y="2076989"/>
          <a:ext cx="2232680" cy="1417751"/>
        </a:xfrm>
        <a:prstGeom prst="roundRect">
          <a:avLst>
            <a:gd name="adj" fmla="val 10000"/>
          </a:avLst>
        </a:prstGeom>
        <a:solidFill>
          <a:schemeClr val="accent4">
            <a:lumMod val="60000"/>
            <a:lumOff val="40000"/>
          </a:schemeClr>
        </a:solidFill>
        <a:ln w="12700" cap="flat" cmpd="sng" algn="ctr">
          <a:solidFill>
            <a:schemeClr val="accent2">
              <a:lumMod val="60000"/>
              <a:lumOff val="4000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BAD31FF-258A-4A5E-A7FE-7097D554FC04}">
      <dsp:nvSpPr>
        <dsp:cNvPr id="0" name=""/>
        <dsp:cNvSpPr/>
      </dsp:nvSpPr>
      <dsp:spPr>
        <a:xfrm>
          <a:off x="847740" y="2312661"/>
          <a:ext cx="2232680" cy="141775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lumMod val="60000"/>
              <a:lumOff val="4000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ÀI TẬP</a:t>
          </a:r>
        </a:p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1, 2, 3</a:t>
          </a:r>
          <a:endParaRPr lang="en-US" sz="2800" kern="1200" dirty="0">
            <a:solidFill>
              <a:srgbClr val="FF0000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889265" y="2354186"/>
        <a:ext cx="2149630" cy="1334701"/>
      </dsp:txXfrm>
    </dsp:sp>
    <dsp:sp modelId="{5EE4FA3E-5CDB-41E6-8A22-40262F08EAC4}">
      <dsp:nvSpPr>
        <dsp:cNvPr id="0" name=""/>
        <dsp:cNvSpPr/>
      </dsp:nvSpPr>
      <dsp:spPr>
        <a:xfrm>
          <a:off x="3305052" y="2076989"/>
          <a:ext cx="2232680" cy="1417751"/>
        </a:xfrm>
        <a:prstGeom prst="roundRect">
          <a:avLst>
            <a:gd name="adj" fmla="val 10000"/>
          </a:avLst>
        </a:prstGeom>
        <a:solidFill>
          <a:schemeClr val="accent4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E839BE7-5247-4100-A821-8E4883B7EF66}">
      <dsp:nvSpPr>
        <dsp:cNvPr id="0" name=""/>
        <dsp:cNvSpPr/>
      </dsp:nvSpPr>
      <dsp:spPr>
        <a:xfrm>
          <a:off x="3553128" y="2312661"/>
          <a:ext cx="2232680" cy="141775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lumMod val="60000"/>
              <a:lumOff val="4000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HIẾU BÀI TẬP</a:t>
          </a:r>
        </a:p>
      </dsp:txBody>
      <dsp:txXfrm>
        <a:off x="3594653" y="2354186"/>
        <a:ext cx="2149630" cy="1334701"/>
      </dsp:txXfrm>
    </dsp:sp>
    <dsp:sp modelId="{4CC6C9DA-76E4-462D-B6DA-F6C517FE2B4C}">
      <dsp:nvSpPr>
        <dsp:cNvPr id="0" name=""/>
        <dsp:cNvSpPr/>
      </dsp:nvSpPr>
      <dsp:spPr>
        <a:xfrm>
          <a:off x="6033884" y="2076989"/>
          <a:ext cx="2232680" cy="1417751"/>
        </a:xfrm>
        <a:prstGeom prst="roundRect">
          <a:avLst>
            <a:gd name="adj" fmla="val 10000"/>
          </a:avLst>
        </a:prstGeom>
        <a:solidFill>
          <a:srgbClr val="B6DCF4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1FA7920-91E6-4765-89C9-41B5E0A4A590}">
      <dsp:nvSpPr>
        <dsp:cNvPr id="0" name=""/>
        <dsp:cNvSpPr/>
      </dsp:nvSpPr>
      <dsp:spPr>
        <a:xfrm>
          <a:off x="6281959" y="2312661"/>
          <a:ext cx="2232680" cy="141775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RÒ CHƠI TRẮC NGHIỆM</a:t>
          </a:r>
        </a:p>
      </dsp:txBody>
      <dsp:txXfrm>
        <a:off x="6323484" y="2354186"/>
        <a:ext cx="2149630" cy="133470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71DE2D-E8BD-421F-894B-B974D2A15BEF}" type="datetimeFigureOut">
              <a:rPr lang="zh-CN" altLang="en-US" smtClean="0"/>
              <a:t>2023/6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4DD249-0DB2-4F81-88A3-9D46629C54C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97836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EC1C0057-A28F-4E9A-A4AA-7AB7745A1594}" type="slidenum">
              <a:rPr lang="zh-CN" altLang="en-US" smtClean="0">
                <a:latin typeface="Calibri" panose="020F0502020204030204" pitchFamily="34" charset="0"/>
              </a:rPr>
              <a:pPr/>
              <a:t>2</a:t>
            </a:fld>
            <a:endParaRPr lang="en-US" altLang="zh-CN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8196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059216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251087-C3FB-4108-9806-7C53EECEA5A7}" type="slidenum">
              <a:rPr lang="zh-CN" altLang="en-US" smtClean="0">
                <a:solidFill>
                  <a:prstClr val="black"/>
                </a:solidFill>
              </a:rPr>
              <a:pPr/>
              <a:t>2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45781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08" t="15982" r="13050" b="15911"/>
          <a:stretch/>
        </p:blipFill>
        <p:spPr>
          <a:xfrm>
            <a:off x="1" y="1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4895468"/>
      </p:ext>
    </p:extLst>
  </p:cSld>
  <p:clrMapOvr>
    <a:masterClrMapping/>
  </p:clrMapOvr>
  <p:transition spd="slow" advTm="1000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图片占位符 6"/>
          <p:cNvSpPr>
            <a:spLocks noGrp="1"/>
          </p:cNvSpPr>
          <p:nvPr>
            <p:ph type="pic" sz="quarter" idx="10"/>
          </p:nvPr>
        </p:nvSpPr>
        <p:spPr>
          <a:xfrm>
            <a:off x="2369282" y="2700483"/>
            <a:ext cx="2137680" cy="2182088"/>
          </a:xfrm>
          <a:custGeom>
            <a:avLst/>
            <a:gdLst>
              <a:gd name="connsiteX0" fmla="*/ 1068840 w 2137680"/>
              <a:gd name="connsiteY0" fmla="*/ 0 h 2182088"/>
              <a:gd name="connsiteX1" fmla="*/ 2137680 w 2137680"/>
              <a:gd name="connsiteY1" fmla="*/ 1091044 h 2182088"/>
              <a:gd name="connsiteX2" fmla="*/ 1068840 w 2137680"/>
              <a:gd name="connsiteY2" fmla="*/ 2182088 h 2182088"/>
              <a:gd name="connsiteX3" fmla="*/ 0 w 2137680"/>
              <a:gd name="connsiteY3" fmla="*/ 1091044 h 2182088"/>
              <a:gd name="connsiteX4" fmla="*/ 1068840 w 2137680"/>
              <a:gd name="connsiteY4" fmla="*/ 0 h 21820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37680" h="2182088">
                <a:moveTo>
                  <a:pt x="1068840" y="0"/>
                </a:moveTo>
                <a:cubicBezTo>
                  <a:pt x="1659144" y="0"/>
                  <a:pt x="2137680" y="488477"/>
                  <a:pt x="2137680" y="1091044"/>
                </a:cubicBezTo>
                <a:cubicBezTo>
                  <a:pt x="2137680" y="1693611"/>
                  <a:pt x="1659144" y="2182088"/>
                  <a:pt x="1068840" y="2182088"/>
                </a:cubicBezTo>
                <a:cubicBezTo>
                  <a:pt x="478536" y="2182088"/>
                  <a:pt x="0" y="1693611"/>
                  <a:pt x="0" y="1091044"/>
                </a:cubicBezTo>
                <a:cubicBezTo>
                  <a:pt x="0" y="488477"/>
                  <a:pt x="478536" y="0"/>
                  <a:pt x="1068840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1973952"/>
      </p:ext>
    </p:extLst>
  </p:cSld>
  <p:clrMapOvr>
    <a:masterClrMapping/>
  </p:clrMapOvr>
  <p:transition spd="slow" advTm="1000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图片占位符 11"/>
          <p:cNvSpPr>
            <a:spLocks noGrp="1"/>
          </p:cNvSpPr>
          <p:nvPr>
            <p:ph type="pic" sz="quarter" idx="10"/>
          </p:nvPr>
        </p:nvSpPr>
        <p:spPr>
          <a:xfrm>
            <a:off x="2443119" y="2259999"/>
            <a:ext cx="1129386" cy="1129386"/>
          </a:xfrm>
          <a:custGeom>
            <a:avLst/>
            <a:gdLst>
              <a:gd name="connsiteX0" fmla="*/ 564693 w 1129386"/>
              <a:gd name="connsiteY0" fmla="*/ 0 h 1129386"/>
              <a:gd name="connsiteX1" fmla="*/ 1129386 w 1129386"/>
              <a:gd name="connsiteY1" fmla="*/ 564693 h 1129386"/>
              <a:gd name="connsiteX2" fmla="*/ 564693 w 1129386"/>
              <a:gd name="connsiteY2" fmla="*/ 1129386 h 1129386"/>
              <a:gd name="connsiteX3" fmla="*/ 0 w 1129386"/>
              <a:gd name="connsiteY3" fmla="*/ 564693 h 1129386"/>
              <a:gd name="connsiteX4" fmla="*/ 564693 w 1129386"/>
              <a:gd name="connsiteY4" fmla="*/ 0 h 11293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29386" h="1129386">
                <a:moveTo>
                  <a:pt x="564693" y="0"/>
                </a:moveTo>
                <a:cubicBezTo>
                  <a:pt x="876564" y="0"/>
                  <a:pt x="1129386" y="252822"/>
                  <a:pt x="1129386" y="564693"/>
                </a:cubicBezTo>
                <a:cubicBezTo>
                  <a:pt x="1129386" y="876564"/>
                  <a:pt x="876564" y="1129386"/>
                  <a:pt x="564693" y="1129386"/>
                </a:cubicBezTo>
                <a:cubicBezTo>
                  <a:pt x="252822" y="1129386"/>
                  <a:pt x="0" y="876564"/>
                  <a:pt x="0" y="564693"/>
                </a:cubicBezTo>
                <a:cubicBezTo>
                  <a:pt x="0" y="252822"/>
                  <a:pt x="252822" y="0"/>
                  <a:pt x="564693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3" name="图片占位符 12"/>
          <p:cNvSpPr>
            <a:spLocks noGrp="1"/>
          </p:cNvSpPr>
          <p:nvPr>
            <p:ph type="pic" sz="quarter" idx="11"/>
          </p:nvPr>
        </p:nvSpPr>
        <p:spPr>
          <a:xfrm>
            <a:off x="4143815" y="2260816"/>
            <a:ext cx="1663484" cy="1663484"/>
          </a:xfrm>
          <a:custGeom>
            <a:avLst/>
            <a:gdLst>
              <a:gd name="connsiteX0" fmla="*/ 831742 w 1663484"/>
              <a:gd name="connsiteY0" fmla="*/ 0 h 1663484"/>
              <a:gd name="connsiteX1" fmla="*/ 1663484 w 1663484"/>
              <a:gd name="connsiteY1" fmla="*/ 831742 h 1663484"/>
              <a:gd name="connsiteX2" fmla="*/ 831742 w 1663484"/>
              <a:gd name="connsiteY2" fmla="*/ 1663484 h 1663484"/>
              <a:gd name="connsiteX3" fmla="*/ 0 w 1663484"/>
              <a:gd name="connsiteY3" fmla="*/ 831742 h 1663484"/>
              <a:gd name="connsiteX4" fmla="*/ 831742 w 1663484"/>
              <a:gd name="connsiteY4" fmla="*/ 0 h 16634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63484" h="1663484">
                <a:moveTo>
                  <a:pt x="831742" y="0"/>
                </a:moveTo>
                <a:cubicBezTo>
                  <a:pt x="1291100" y="0"/>
                  <a:pt x="1663484" y="372384"/>
                  <a:pt x="1663484" y="831742"/>
                </a:cubicBezTo>
                <a:cubicBezTo>
                  <a:pt x="1663484" y="1291100"/>
                  <a:pt x="1291100" y="1663484"/>
                  <a:pt x="831742" y="1663484"/>
                </a:cubicBezTo>
                <a:cubicBezTo>
                  <a:pt x="372384" y="1663484"/>
                  <a:pt x="0" y="1291100"/>
                  <a:pt x="0" y="831742"/>
                </a:cubicBezTo>
                <a:cubicBezTo>
                  <a:pt x="0" y="372384"/>
                  <a:pt x="372384" y="0"/>
                  <a:pt x="831742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5" name="图片占位符 14"/>
          <p:cNvSpPr>
            <a:spLocks noGrp="1"/>
          </p:cNvSpPr>
          <p:nvPr>
            <p:ph type="pic" sz="quarter" idx="12"/>
          </p:nvPr>
        </p:nvSpPr>
        <p:spPr>
          <a:xfrm>
            <a:off x="6254638" y="2930023"/>
            <a:ext cx="2223978" cy="2223978"/>
          </a:xfrm>
          <a:custGeom>
            <a:avLst/>
            <a:gdLst>
              <a:gd name="connsiteX0" fmla="*/ 1111989 w 2223978"/>
              <a:gd name="connsiteY0" fmla="*/ 0 h 2223978"/>
              <a:gd name="connsiteX1" fmla="*/ 2223978 w 2223978"/>
              <a:gd name="connsiteY1" fmla="*/ 1111989 h 2223978"/>
              <a:gd name="connsiteX2" fmla="*/ 1111989 w 2223978"/>
              <a:gd name="connsiteY2" fmla="*/ 2223978 h 2223978"/>
              <a:gd name="connsiteX3" fmla="*/ 0 w 2223978"/>
              <a:gd name="connsiteY3" fmla="*/ 1111989 h 2223978"/>
              <a:gd name="connsiteX4" fmla="*/ 1111989 w 2223978"/>
              <a:gd name="connsiteY4" fmla="*/ 0 h 22239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23978" h="2223978">
                <a:moveTo>
                  <a:pt x="1111989" y="0"/>
                </a:moveTo>
                <a:cubicBezTo>
                  <a:pt x="1726124" y="0"/>
                  <a:pt x="2223978" y="497854"/>
                  <a:pt x="2223978" y="1111989"/>
                </a:cubicBezTo>
                <a:cubicBezTo>
                  <a:pt x="2223978" y="1726124"/>
                  <a:pt x="1726124" y="2223978"/>
                  <a:pt x="1111989" y="2223978"/>
                </a:cubicBezTo>
                <a:cubicBezTo>
                  <a:pt x="497854" y="2223978"/>
                  <a:pt x="0" y="1726124"/>
                  <a:pt x="0" y="1111989"/>
                </a:cubicBezTo>
                <a:cubicBezTo>
                  <a:pt x="0" y="497854"/>
                  <a:pt x="497854" y="0"/>
                  <a:pt x="1111989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 dirty="0"/>
          </a:p>
        </p:txBody>
      </p:sp>
      <p:sp>
        <p:nvSpPr>
          <p:cNvPr id="16" name="图片占位符 15"/>
          <p:cNvSpPr>
            <a:spLocks noGrp="1"/>
          </p:cNvSpPr>
          <p:nvPr>
            <p:ph type="pic" sz="quarter" idx="13"/>
          </p:nvPr>
        </p:nvSpPr>
        <p:spPr>
          <a:xfrm>
            <a:off x="8587534" y="2105719"/>
            <a:ext cx="1225798" cy="1225798"/>
          </a:xfrm>
          <a:custGeom>
            <a:avLst/>
            <a:gdLst>
              <a:gd name="connsiteX0" fmla="*/ 612899 w 1225798"/>
              <a:gd name="connsiteY0" fmla="*/ 0 h 1225798"/>
              <a:gd name="connsiteX1" fmla="*/ 1225798 w 1225798"/>
              <a:gd name="connsiteY1" fmla="*/ 612899 h 1225798"/>
              <a:gd name="connsiteX2" fmla="*/ 612899 w 1225798"/>
              <a:gd name="connsiteY2" fmla="*/ 1225798 h 1225798"/>
              <a:gd name="connsiteX3" fmla="*/ 0 w 1225798"/>
              <a:gd name="connsiteY3" fmla="*/ 612899 h 1225798"/>
              <a:gd name="connsiteX4" fmla="*/ 612899 w 1225798"/>
              <a:gd name="connsiteY4" fmla="*/ 0 h 12257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5798" h="1225798">
                <a:moveTo>
                  <a:pt x="612899" y="0"/>
                </a:moveTo>
                <a:cubicBezTo>
                  <a:pt x="951394" y="0"/>
                  <a:pt x="1225798" y="274404"/>
                  <a:pt x="1225798" y="612899"/>
                </a:cubicBezTo>
                <a:cubicBezTo>
                  <a:pt x="1225798" y="951394"/>
                  <a:pt x="951394" y="1225798"/>
                  <a:pt x="612899" y="1225798"/>
                </a:cubicBezTo>
                <a:cubicBezTo>
                  <a:pt x="274404" y="1225798"/>
                  <a:pt x="0" y="951394"/>
                  <a:pt x="0" y="612899"/>
                </a:cubicBezTo>
                <a:cubicBezTo>
                  <a:pt x="0" y="274404"/>
                  <a:pt x="274404" y="0"/>
                  <a:pt x="612899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0029157"/>
      </p:ext>
    </p:extLst>
  </p:cSld>
  <p:clrMapOvr>
    <a:masterClrMapping/>
  </p:clrMapOvr>
  <p:transition spd="slow" advTm="1000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图片占位符 7"/>
          <p:cNvSpPr>
            <a:spLocks noGrp="1"/>
          </p:cNvSpPr>
          <p:nvPr>
            <p:ph type="pic" sz="quarter" idx="10"/>
          </p:nvPr>
        </p:nvSpPr>
        <p:spPr>
          <a:xfrm>
            <a:off x="1464715" y="2584216"/>
            <a:ext cx="2690741" cy="1549594"/>
          </a:xfrm>
          <a:custGeom>
            <a:avLst/>
            <a:gdLst>
              <a:gd name="connsiteX0" fmla="*/ 2478259 w 2690741"/>
              <a:gd name="connsiteY0" fmla="*/ 426 h 1549594"/>
              <a:gd name="connsiteX1" fmla="*/ 2585884 w 2690741"/>
              <a:gd name="connsiteY1" fmla="*/ 89859 h 1549594"/>
              <a:gd name="connsiteX2" fmla="*/ 2690316 w 2690741"/>
              <a:gd name="connsiteY2" fmla="*/ 1221046 h 1549594"/>
              <a:gd name="connsiteX3" fmla="*/ 2600883 w 2690741"/>
              <a:gd name="connsiteY3" fmla="*/ 1328671 h 1549594"/>
              <a:gd name="connsiteX4" fmla="*/ 212483 w 2690741"/>
              <a:gd name="connsiteY4" fmla="*/ 1549169 h 1549594"/>
              <a:gd name="connsiteX5" fmla="*/ 104857 w 2690741"/>
              <a:gd name="connsiteY5" fmla="*/ 1459736 h 1549594"/>
              <a:gd name="connsiteX6" fmla="*/ 426 w 2690741"/>
              <a:gd name="connsiteY6" fmla="*/ 328550 h 1549594"/>
              <a:gd name="connsiteX7" fmla="*/ 89858 w 2690741"/>
              <a:gd name="connsiteY7" fmla="*/ 220924 h 15495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690741" h="1549594">
                <a:moveTo>
                  <a:pt x="2478259" y="426"/>
                </a:moveTo>
                <a:cubicBezTo>
                  <a:pt x="2532674" y="-4597"/>
                  <a:pt x="2580860" y="35443"/>
                  <a:pt x="2585884" y="89859"/>
                </a:cubicBezTo>
                <a:lnTo>
                  <a:pt x="2690316" y="1221046"/>
                </a:lnTo>
                <a:cubicBezTo>
                  <a:pt x="2695339" y="1275461"/>
                  <a:pt x="2655298" y="1323647"/>
                  <a:pt x="2600883" y="1328671"/>
                </a:cubicBezTo>
                <a:lnTo>
                  <a:pt x="212483" y="1549169"/>
                </a:lnTo>
                <a:cubicBezTo>
                  <a:pt x="158067" y="1554193"/>
                  <a:pt x="109881" y="1514152"/>
                  <a:pt x="104857" y="1459736"/>
                </a:cubicBezTo>
                <a:lnTo>
                  <a:pt x="426" y="328550"/>
                </a:lnTo>
                <a:cubicBezTo>
                  <a:pt x="-4598" y="274134"/>
                  <a:pt x="35443" y="225948"/>
                  <a:pt x="89858" y="220924"/>
                </a:cubicBezTo>
                <a:close/>
              </a:path>
            </a:pathLst>
          </a:custGeom>
          <a:solidFill>
            <a:schemeClr val="accent1"/>
          </a:solidFill>
          <a:ln w="19050">
            <a:solidFill>
              <a:schemeClr val="bg1"/>
            </a:solidFill>
          </a:ln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9" name="图片占位符 8"/>
          <p:cNvSpPr>
            <a:spLocks noGrp="1"/>
          </p:cNvSpPr>
          <p:nvPr>
            <p:ph type="pic" sz="quarter" idx="11"/>
          </p:nvPr>
        </p:nvSpPr>
        <p:spPr>
          <a:xfrm>
            <a:off x="8105879" y="4155802"/>
            <a:ext cx="2690739" cy="1549593"/>
          </a:xfrm>
          <a:custGeom>
            <a:avLst/>
            <a:gdLst>
              <a:gd name="connsiteX0" fmla="*/ 2478258 w 2690739"/>
              <a:gd name="connsiteY0" fmla="*/ 426 h 1549593"/>
              <a:gd name="connsiteX1" fmla="*/ 2585883 w 2690739"/>
              <a:gd name="connsiteY1" fmla="*/ 89859 h 1549593"/>
              <a:gd name="connsiteX2" fmla="*/ 2690314 w 2690739"/>
              <a:gd name="connsiteY2" fmla="*/ 1221045 h 1549593"/>
              <a:gd name="connsiteX3" fmla="*/ 2600882 w 2690739"/>
              <a:gd name="connsiteY3" fmla="*/ 1328670 h 1549593"/>
              <a:gd name="connsiteX4" fmla="*/ 212483 w 2690739"/>
              <a:gd name="connsiteY4" fmla="*/ 1549168 h 1549593"/>
              <a:gd name="connsiteX5" fmla="*/ 104857 w 2690739"/>
              <a:gd name="connsiteY5" fmla="*/ 1459735 h 1549593"/>
              <a:gd name="connsiteX6" fmla="*/ 426 w 2690739"/>
              <a:gd name="connsiteY6" fmla="*/ 328550 h 1549593"/>
              <a:gd name="connsiteX7" fmla="*/ 89859 w 2690739"/>
              <a:gd name="connsiteY7" fmla="*/ 220924 h 15495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690739" h="1549593">
                <a:moveTo>
                  <a:pt x="2478258" y="426"/>
                </a:moveTo>
                <a:cubicBezTo>
                  <a:pt x="2532673" y="-4597"/>
                  <a:pt x="2580859" y="35443"/>
                  <a:pt x="2585883" y="89859"/>
                </a:cubicBezTo>
                <a:lnTo>
                  <a:pt x="2690314" y="1221045"/>
                </a:lnTo>
                <a:cubicBezTo>
                  <a:pt x="2695338" y="1275460"/>
                  <a:pt x="2655297" y="1323646"/>
                  <a:pt x="2600882" y="1328670"/>
                </a:cubicBezTo>
                <a:lnTo>
                  <a:pt x="212483" y="1549168"/>
                </a:lnTo>
                <a:cubicBezTo>
                  <a:pt x="158067" y="1554192"/>
                  <a:pt x="109881" y="1514151"/>
                  <a:pt x="104857" y="1459735"/>
                </a:cubicBezTo>
                <a:lnTo>
                  <a:pt x="426" y="328550"/>
                </a:lnTo>
                <a:cubicBezTo>
                  <a:pt x="-4598" y="274134"/>
                  <a:pt x="35443" y="225948"/>
                  <a:pt x="89859" y="220924"/>
                </a:cubicBezTo>
                <a:close/>
              </a:path>
            </a:pathLst>
          </a:custGeom>
          <a:solidFill>
            <a:schemeClr val="accent1"/>
          </a:solidFill>
          <a:ln w="19050">
            <a:solidFill>
              <a:schemeClr val="bg1"/>
            </a:solidFill>
          </a:ln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3188259"/>
      </p:ext>
    </p:extLst>
  </p:cSld>
  <p:clrMapOvr>
    <a:masterClrMapping/>
  </p:clrMapOvr>
  <p:transition spd="slow" advTm="1000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图片占位符 9"/>
          <p:cNvSpPr>
            <a:spLocks noGrp="1"/>
          </p:cNvSpPr>
          <p:nvPr>
            <p:ph type="pic" sz="quarter" idx="10"/>
          </p:nvPr>
        </p:nvSpPr>
        <p:spPr>
          <a:xfrm>
            <a:off x="2562226" y="2382840"/>
            <a:ext cx="1325563" cy="1317625"/>
          </a:xfrm>
          <a:custGeom>
            <a:avLst/>
            <a:gdLst>
              <a:gd name="connsiteX0" fmla="*/ 0 w 1325563"/>
              <a:gd name="connsiteY0" fmla="*/ 0 h 1317625"/>
              <a:gd name="connsiteX1" fmla="*/ 1325563 w 1325563"/>
              <a:gd name="connsiteY1" fmla="*/ 0 h 1317625"/>
              <a:gd name="connsiteX2" fmla="*/ 1325563 w 1325563"/>
              <a:gd name="connsiteY2" fmla="*/ 1317625 h 1317625"/>
              <a:gd name="connsiteX3" fmla="*/ 0 w 1325563"/>
              <a:gd name="connsiteY3" fmla="*/ 1317625 h 13176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25563" h="1317625">
                <a:moveTo>
                  <a:pt x="0" y="0"/>
                </a:moveTo>
                <a:lnTo>
                  <a:pt x="1325563" y="0"/>
                </a:lnTo>
                <a:lnTo>
                  <a:pt x="1325563" y="1317625"/>
                </a:lnTo>
                <a:lnTo>
                  <a:pt x="0" y="1317625"/>
                </a:lnTo>
                <a:close/>
              </a:path>
            </a:pathLst>
          </a:custGeom>
          <a:solidFill>
            <a:schemeClr val="accent1"/>
          </a:solidFill>
          <a:ln w="19050">
            <a:solidFill>
              <a:schemeClr val="bg1"/>
            </a:solidFill>
          </a:ln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1" name="图片占位符 10"/>
          <p:cNvSpPr>
            <a:spLocks noGrp="1"/>
          </p:cNvSpPr>
          <p:nvPr>
            <p:ph type="pic" sz="quarter" idx="11"/>
          </p:nvPr>
        </p:nvSpPr>
        <p:spPr>
          <a:xfrm>
            <a:off x="4576761" y="2382839"/>
            <a:ext cx="2325688" cy="2303462"/>
          </a:xfrm>
          <a:custGeom>
            <a:avLst/>
            <a:gdLst>
              <a:gd name="connsiteX0" fmla="*/ 0 w 2325688"/>
              <a:gd name="connsiteY0" fmla="*/ 0 h 2303462"/>
              <a:gd name="connsiteX1" fmla="*/ 2325688 w 2325688"/>
              <a:gd name="connsiteY1" fmla="*/ 0 h 2303462"/>
              <a:gd name="connsiteX2" fmla="*/ 2325688 w 2325688"/>
              <a:gd name="connsiteY2" fmla="*/ 2303462 h 2303462"/>
              <a:gd name="connsiteX3" fmla="*/ 0 w 2325688"/>
              <a:gd name="connsiteY3" fmla="*/ 2303462 h 23034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25688" h="2303462">
                <a:moveTo>
                  <a:pt x="0" y="0"/>
                </a:moveTo>
                <a:lnTo>
                  <a:pt x="2325688" y="0"/>
                </a:lnTo>
                <a:lnTo>
                  <a:pt x="2325688" y="2303462"/>
                </a:lnTo>
                <a:lnTo>
                  <a:pt x="0" y="2303462"/>
                </a:lnTo>
                <a:close/>
              </a:path>
            </a:pathLst>
          </a:custGeom>
          <a:solidFill>
            <a:schemeClr val="accent1"/>
          </a:solidFill>
          <a:ln w="19050">
            <a:solidFill>
              <a:schemeClr val="bg1"/>
            </a:solidFill>
          </a:ln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2" name="图片占位符 11"/>
          <p:cNvSpPr>
            <a:spLocks noGrp="1"/>
          </p:cNvSpPr>
          <p:nvPr>
            <p:ph type="pic" sz="quarter" idx="12"/>
          </p:nvPr>
        </p:nvSpPr>
        <p:spPr>
          <a:xfrm>
            <a:off x="7702550" y="1663700"/>
            <a:ext cx="2300288" cy="2281238"/>
          </a:xfrm>
          <a:custGeom>
            <a:avLst/>
            <a:gdLst>
              <a:gd name="connsiteX0" fmla="*/ 0 w 2300288"/>
              <a:gd name="connsiteY0" fmla="*/ 0 h 2281238"/>
              <a:gd name="connsiteX1" fmla="*/ 2300288 w 2300288"/>
              <a:gd name="connsiteY1" fmla="*/ 0 h 2281238"/>
              <a:gd name="connsiteX2" fmla="*/ 2300288 w 2300288"/>
              <a:gd name="connsiteY2" fmla="*/ 2281238 h 2281238"/>
              <a:gd name="connsiteX3" fmla="*/ 0 w 2300288"/>
              <a:gd name="connsiteY3" fmla="*/ 2281238 h 22812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00288" h="2281238">
                <a:moveTo>
                  <a:pt x="0" y="0"/>
                </a:moveTo>
                <a:lnTo>
                  <a:pt x="2300288" y="0"/>
                </a:lnTo>
                <a:lnTo>
                  <a:pt x="2300288" y="2281238"/>
                </a:lnTo>
                <a:lnTo>
                  <a:pt x="0" y="2281238"/>
                </a:lnTo>
                <a:close/>
              </a:path>
            </a:pathLst>
          </a:custGeom>
          <a:solidFill>
            <a:schemeClr val="accent1"/>
          </a:solidFill>
          <a:ln w="19050">
            <a:solidFill>
              <a:schemeClr val="bg1"/>
            </a:solidFill>
          </a:ln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1077975"/>
      </p:ext>
    </p:extLst>
  </p:cSld>
  <p:clrMapOvr>
    <a:masterClrMapping/>
  </p:clrMapOvr>
  <p:transition spd="slow" advTm="1000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384512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356971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995335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69132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190109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32605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72279294"/>
      </p:ext>
    </p:extLst>
  </p:cSld>
  <p:clrMapOvr>
    <a:masterClrMapping/>
  </p:clrMapOvr>
  <p:transition spd="slow" advTm="1000"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164960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293412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175354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105759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718190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59439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15115802"/>
      </p:ext>
    </p:extLst>
  </p:cSld>
  <p:clrMapOvr>
    <a:masterClrMapping/>
  </p:clrMapOvr>
  <p:transition spd="slow" advTm="1000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93247013"/>
      </p:ext>
    </p:extLst>
  </p:cSld>
  <p:clrMapOvr>
    <a:masterClrMapping/>
  </p:clrMapOvr>
  <p:transition spd="slow" advTm="1000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59485319"/>
      </p:ext>
    </p:extLst>
  </p:cSld>
  <p:clrMapOvr>
    <a:masterClrMapping/>
  </p:clrMapOvr>
  <p:transition spd="slow" advTm="1000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59747214"/>
      </p:ext>
    </p:extLst>
  </p:cSld>
  <p:clrMapOvr>
    <a:masterClrMapping/>
  </p:clrMapOvr>
  <p:transition spd="slow" advTm="1000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90217692"/>
      </p:ext>
    </p:extLst>
  </p:cSld>
  <p:clrMapOvr>
    <a:masterClrMapping/>
  </p:clrMapOvr>
  <p:transition spd="slow" advTm="1000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图片占位符 11"/>
          <p:cNvSpPr>
            <a:spLocks noGrp="1"/>
          </p:cNvSpPr>
          <p:nvPr>
            <p:ph type="pic" sz="quarter" idx="10"/>
          </p:nvPr>
        </p:nvSpPr>
        <p:spPr>
          <a:xfrm>
            <a:off x="2016533" y="3232356"/>
            <a:ext cx="1227818" cy="1187245"/>
          </a:xfrm>
          <a:custGeom>
            <a:avLst/>
            <a:gdLst>
              <a:gd name="connsiteX0" fmla="*/ 197878 w 1227818"/>
              <a:gd name="connsiteY0" fmla="*/ 0 h 1187245"/>
              <a:gd name="connsiteX1" fmla="*/ 1029940 w 1227818"/>
              <a:gd name="connsiteY1" fmla="*/ 0 h 1187245"/>
              <a:gd name="connsiteX2" fmla="*/ 1227818 w 1227818"/>
              <a:gd name="connsiteY2" fmla="*/ 197878 h 1187245"/>
              <a:gd name="connsiteX3" fmla="*/ 1227818 w 1227818"/>
              <a:gd name="connsiteY3" fmla="*/ 989367 h 1187245"/>
              <a:gd name="connsiteX4" fmla="*/ 1029940 w 1227818"/>
              <a:gd name="connsiteY4" fmla="*/ 1187245 h 1187245"/>
              <a:gd name="connsiteX5" fmla="*/ 197878 w 1227818"/>
              <a:gd name="connsiteY5" fmla="*/ 1187245 h 1187245"/>
              <a:gd name="connsiteX6" fmla="*/ 0 w 1227818"/>
              <a:gd name="connsiteY6" fmla="*/ 989367 h 1187245"/>
              <a:gd name="connsiteX7" fmla="*/ 0 w 1227818"/>
              <a:gd name="connsiteY7" fmla="*/ 197878 h 1187245"/>
              <a:gd name="connsiteX8" fmla="*/ 197878 w 1227818"/>
              <a:gd name="connsiteY8" fmla="*/ 0 h 11872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227818" h="1187245">
                <a:moveTo>
                  <a:pt x="197878" y="0"/>
                </a:moveTo>
                <a:lnTo>
                  <a:pt x="1029940" y="0"/>
                </a:lnTo>
                <a:cubicBezTo>
                  <a:pt x="1139225" y="0"/>
                  <a:pt x="1227818" y="88593"/>
                  <a:pt x="1227818" y="197878"/>
                </a:cubicBezTo>
                <a:lnTo>
                  <a:pt x="1227818" y="989367"/>
                </a:lnTo>
                <a:cubicBezTo>
                  <a:pt x="1227818" y="1098652"/>
                  <a:pt x="1139225" y="1187245"/>
                  <a:pt x="1029940" y="1187245"/>
                </a:cubicBezTo>
                <a:lnTo>
                  <a:pt x="197878" y="1187245"/>
                </a:lnTo>
                <a:cubicBezTo>
                  <a:pt x="88593" y="1187245"/>
                  <a:pt x="0" y="1098652"/>
                  <a:pt x="0" y="989367"/>
                </a:cubicBezTo>
                <a:lnTo>
                  <a:pt x="0" y="197878"/>
                </a:lnTo>
                <a:cubicBezTo>
                  <a:pt x="0" y="88593"/>
                  <a:pt x="88593" y="0"/>
                  <a:pt x="197878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3" name="图片占位符 12"/>
          <p:cNvSpPr>
            <a:spLocks noGrp="1"/>
          </p:cNvSpPr>
          <p:nvPr>
            <p:ph type="pic" sz="quarter" idx="11"/>
          </p:nvPr>
        </p:nvSpPr>
        <p:spPr>
          <a:xfrm>
            <a:off x="4229172" y="4437606"/>
            <a:ext cx="1368571" cy="1456335"/>
          </a:xfrm>
          <a:custGeom>
            <a:avLst/>
            <a:gdLst>
              <a:gd name="connsiteX0" fmla="*/ 228100 w 1368571"/>
              <a:gd name="connsiteY0" fmla="*/ 0 h 1456335"/>
              <a:gd name="connsiteX1" fmla="*/ 1140471 w 1368571"/>
              <a:gd name="connsiteY1" fmla="*/ 0 h 1456335"/>
              <a:gd name="connsiteX2" fmla="*/ 1368571 w 1368571"/>
              <a:gd name="connsiteY2" fmla="*/ 228100 h 1456335"/>
              <a:gd name="connsiteX3" fmla="*/ 1368571 w 1368571"/>
              <a:gd name="connsiteY3" fmla="*/ 1228235 h 1456335"/>
              <a:gd name="connsiteX4" fmla="*/ 1140471 w 1368571"/>
              <a:gd name="connsiteY4" fmla="*/ 1456335 h 1456335"/>
              <a:gd name="connsiteX5" fmla="*/ 228100 w 1368571"/>
              <a:gd name="connsiteY5" fmla="*/ 1456335 h 1456335"/>
              <a:gd name="connsiteX6" fmla="*/ 0 w 1368571"/>
              <a:gd name="connsiteY6" fmla="*/ 1228235 h 1456335"/>
              <a:gd name="connsiteX7" fmla="*/ 0 w 1368571"/>
              <a:gd name="connsiteY7" fmla="*/ 228100 h 1456335"/>
              <a:gd name="connsiteX8" fmla="*/ 228100 w 1368571"/>
              <a:gd name="connsiteY8" fmla="*/ 0 h 1456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368571" h="1456335">
                <a:moveTo>
                  <a:pt x="228100" y="0"/>
                </a:moveTo>
                <a:lnTo>
                  <a:pt x="1140471" y="0"/>
                </a:lnTo>
                <a:cubicBezTo>
                  <a:pt x="1266447" y="0"/>
                  <a:pt x="1368571" y="102124"/>
                  <a:pt x="1368571" y="228100"/>
                </a:cubicBezTo>
                <a:lnTo>
                  <a:pt x="1368571" y="1228235"/>
                </a:lnTo>
                <a:cubicBezTo>
                  <a:pt x="1368571" y="1354211"/>
                  <a:pt x="1266447" y="1456335"/>
                  <a:pt x="1140471" y="1456335"/>
                </a:cubicBezTo>
                <a:lnTo>
                  <a:pt x="228100" y="1456335"/>
                </a:lnTo>
                <a:cubicBezTo>
                  <a:pt x="102124" y="1456335"/>
                  <a:pt x="0" y="1354211"/>
                  <a:pt x="0" y="1228235"/>
                </a:cubicBezTo>
                <a:lnTo>
                  <a:pt x="0" y="228100"/>
                </a:lnTo>
                <a:cubicBezTo>
                  <a:pt x="0" y="102124"/>
                  <a:pt x="102124" y="0"/>
                  <a:pt x="228100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4" name="图片占位符 13"/>
          <p:cNvSpPr>
            <a:spLocks noGrp="1"/>
          </p:cNvSpPr>
          <p:nvPr>
            <p:ph type="pic" sz="quarter" idx="12"/>
          </p:nvPr>
        </p:nvSpPr>
        <p:spPr>
          <a:xfrm>
            <a:off x="6779937" y="4097250"/>
            <a:ext cx="1270644" cy="1208781"/>
          </a:xfrm>
          <a:custGeom>
            <a:avLst/>
            <a:gdLst>
              <a:gd name="connsiteX0" fmla="*/ 201468 w 1270644"/>
              <a:gd name="connsiteY0" fmla="*/ 0 h 1208781"/>
              <a:gd name="connsiteX1" fmla="*/ 1069176 w 1270644"/>
              <a:gd name="connsiteY1" fmla="*/ 0 h 1208781"/>
              <a:gd name="connsiteX2" fmla="*/ 1270644 w 1270644"/>
              <a:gd name="connsiteY2" fmla="*/ 201468 h 1208781"/>
              <a:gd name="connsiteX3" fmla="*/ 1270644 w 1270644"/>
              <a:gd name="connsiteY3" fmla="*/ 1007313 h 1208781"/>
              <a:gd name="connsiteX4" fmla="*/ 1069176 w 1270644"/>
              <a:gd name="connsiteY4" fmla="*/ 1208781 h 1208781"/>
              <a:gd name="connsiteX5" fmla="*/ 201468 w 1270644"/>
              <a:gd name="connsiteY5" fmla="*/ 1208781 h 1208781"/>
              <a:gd name="connsiteX6" fmla="*/ 0 w 1270644"/>
              <a:gd name="connsiteY6" fmla="*/ 1007313 h 1208781"/>
              <a:gd name="connsiteX7" fmla="*/ 0 w 1270644"/>
              <a:gd name="connsiteY7" fmla="*/ 201468 h 1208781"/>
              <a:gd name="connsiteX8" fmla="*/ 201468 w 1270644"/>
              <a:gd name="connsiteY8" fmla="*/ 0 h 1208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270644" h="1208781">
                <a:moveTo>
                  <a:pt x="201468" y="0"/>
                </a:moveTo>
                <a:lnTo>
                  <a:pt x="1069176" y="0"/>
                </a:lnTo>
                <a:cubicBezTo>
                  <a:pt x="1180444" y="0"/>
                  <a:pt x="1270644" y="90200"/>
                  <a:pt x="1270644" y="201468"/>
                </a:cubicBezTo>
                <a:lnTo>
                  <a:pt x="1270644" y="1007313"/>
                </a:lnTo>
                <a:cubicBezTo>
                  <a:pt x="1270644" y="1118581"/>
                  <a:pt x="1180444" y="1208781"/>
                  <a:pt x="1069176" y="1208781"/>
                </a:cubicBezTo>
                <a:lnTo>
                  <a:pt x="201468" y="1208781"/>
                </a:lnTo>
                <a:cubicBezTo>
                  <a:pt x="90200" y="1208781"/>
                  <a:pt x="0" y="1118581"/>
                  <a:pt x="0" y="1007313"/>
                </a:cubicBezTo>
                <a:lnTo>
                  <a:pt x="0" y="201468"/>
                </a:lnTo>
                <a:cubicBezTo>
                  <a:pt x="0" y="90200"/>
                  <a:pt x="90200" y="0"/>
                  <a:pt x="201468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5" name="图片占位符 14"/>
          <p:cNvSpPr>
            <a:spLocks noGrp="1"/>
          </p:cNvSpPr>
          <p:nvPr>
            <p:ph type="pic" sz="quarter" idx="13"/>
          </p:nvPr>
        </p:nvSpPr>
        <p:spPr>
          <a:xfrm>
            <a:off x="8992499" y="2953851"/>
            <a:ext cx="1270644" cy="1208781"/>
          </a:xfrm>
          <a:custGeom>
            <a:avLst/>
            <a:gdLst>
              <a:gd name="connsiteX0" fmla="*/ 201468 w 1270644"/>
              <a:gd name="connsiteY0" fmla="*/ 0 h 1208781"/>
              <a:gd name="connsiteX1" fmla="*/ 1069176 w 1270644"/>
              <a:gd name="connsiteY1" fmla="*/ 0 h 1208781"/>
              <a:gd name="connsiteX2" fmla="*/ 1270644 w 1270644"/>
              <a:gd name="connsiteY2" fmla="*/ 201468 h 1208781"/>
              <a:gd name="connsiteX3" fmla="*/ 1270644 w 1270644"/>
              <a:gd name="connsiteY3" fmla="*/ 1007313 h 1208781"/>
              <a:gd name="connsiteX4" fmla="*/ 1069176 w 1270644"/>
              <a:gd name="connsiteY4" fmla="*/ 1208781 h 1208781"/>
              <a:gd name="connsiteX5" fmla="*/ 201468 w 1270644"/>
              <a:gd name="connsiteY5" fmla="*/ 1208781 h 1208781"/>
              <a:gd name="connsiteX6" fmla="*/ 0 w 1270644"/>
              <a:gd name="connsiteY6" fmla="*/ 1007313 h 1208781"/>
              <a:gd name="connsiteX7" fmla="*/ 0 w 1270644"/>
              <a:gd name="connsiteY7" fmla="*/ 201468 h 1208781"/>
              <a:gd name="connsiteX8" fmla="*/ 201468 w 1270644"/>
              <a:gd name="connsiteY8" fmla="*/ 0 h 1208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270644" h="1208781">
                <a:moveTo>
                  <a:pt x="201468" y="0"/>
                </a:moveTo>
                <a:lnTo>
                  <a:pt x="1069176" y="0"/>
                </a:lnTo>
                <a:cubicBezTo>
                  <a:pt x="1180444" y="0"/>
                  <a:pt x="1270644" y="90200"/>
                  <a:pt x="1270644" y="201468"/>
                </a:cubicBezTo>
                <a:lnTo>
                  <a:pt x="1270644" y="1007313"/>
                </a:lnTo>
                <a:cubicBezTo>
                  <a:pt x="1270644" y="1118581"/>
                  <a:pt x="1180444" y="1208781"/>
                  <a:pt x="1069176" y="1208781"/>
                </a:cubicBezTo>
                <a:lnTo>
                  <a:pt x="201468" y="1208781"/>
                </a:lnTo>
                <a:cubicBezTo>
                  <a:pt x="90200" y="1208781"/>
                  <a:pt x="0" y="1118581"/>
                  <a:pt x="0" y="1007313"/>
                </a:cubicBezTo>
                <a:lnTo>
                  <a:pt x="0" y="201468"/>
                </a:lnTo>
                <a:cubicBezTo>
                  <a:pt x="0" y="90200"/>
                  <a:pt x="90200" y="0"/>
                  <a:pt x="201468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8200036"/>
      </p:ext>
    </p:extLst>
  </p:cSld>
  <p:clrMapOvr>
    <a:masterClrMapping/>
  </p:clrMapOvr>
  <p:transition spd="slow" advTm="1000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图片占位符 14"/>
          <p:cNvSpPr>
            <a:spLocks noGrp="1"/>
          </p:cNvSpPr>
          <p:nvPr>
            <p:ph type="pic" sz="quarter" idx="10"/>
          </p:nvPr>
        </p:nvSpPr>
        <p:spPr>
          <a:xfrm>
            <a:off x="3956381" y="2020139"/>
            <a:ext cx="1292130" cy="1294272"/>
          </a:xfrm>
          <a:custGeom>
            <a:avLst/>
            <a:gdLst>
              <a:gd name="connsiteX0" fmla="*/ 646065 w 1292130"/>
              <a:gd name="connsiteY0" fmla="*/ 0 h 1294272"/>
              <a:gd name="connsiteX1" fmla="*/ 1292130 w 1292130"/>
              <a:gd name="connsiteY1" fmla="*/ 647136 h 1294272"/>
              <a:gd name="connsiteX2" fmla="*/ 646065 w 1292130"/>
              <a:gd name="connsiteY2" fmla="*/ 1294272 h 1294272"/>
              <a:gd name="connsiteX3" fmla="*/ 0 w 1292130"/>
              <a:gd name="connsiteY3" fmla="*/ 647136 h 1294272"/>
              <a:gd name="connsiteX4" fmla="*/ 646065 w 1292130"/>
              <a:gd name="connsiteY4" fmla="*/ 0 h 12942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92130" h="1294272">
                <a:moveTo>
                  <a:pt x="646065" y="0"/>
                </a:moveTo>
                <a:cubicBezTo>
                  <a:pt x="1002877" y="0"/>
                  <a:pt x="1292130" y="289733"/>
                  <a:pt x="1292130" y="647136"/>
                </a:cubicBezTo>
                <a:cubicBezTo>
                  <a:pt x="1292130" y="1004539"/>
                  <a:pt x="1002877" y="1294272"/>
                  <a:pt x="646065" y="1294272"/>
                </a:cubicBezTo>
                <a:cubicBezTo>
                  <a:pt x="289253" y="1294272"/>
                  <a:pt x="0" y="1004539"/>
                  <a:pt x="0" y="647136"/>
                </a:cubicBezTo>
                <a:cubicBezTo>
                  <a:pt x="0" y="289733"/>
                  <a:pt x="289253" y="0"/>
                  <a:pt x="646065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4" name="图片占位符 13"/>
          <p:cNvSpPr>
            <a:spLocks noGrp="1"/>
          </p:cNvSpPr>
          <p:nvPr>
            <p:ph type="pic" sz="quarter" idx="11"/>
          </p:nvPr>
        </p:nvSpPr>
        <p:spPr>
          <a:xfrm>
            <a:off x="6932775" y="2020139"/>
            <a:ext cx="1294272" cy="1294272"/>
          </a:xfrm>
          <a:custGeom>
            <a:avLst/>
            <a:gdLst>
              <a:gd name="connsiteX0" fmla="*/ 647136 w 1294272"/>
              <a:gd name="connsiteY0" fmla="*/ 0 h 1294272"/>
              <a:gd name="connsiteX1" fmla="*/ 1294272 w 1294272"/>
              <a:gd name="connsiteY1" fmla="*/ 647136 h 1294272"/>
              <a:gd name="connsiteX2" fmla="*/ 647136 w 1294272"/>
              <a:gd name="connsiteY2" fmla="*/ 1294272 h 1294272"/>
              <a:gd name="connsiteX3" fmla="*/ 0 w 1294272"/>
              <a:gd name="connsiteY3" fmla="*/ 647136 h 1294272"/>
              <a:gd name="connsiteX4" fmla="*/ 647136 w 1294272"/>
              <a:gd name="connsiteY4" fmla="*/ 0 h 12942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94272" h="1294272">
                <a:moveTo>
                  <a:pt x="647136" y="0"/>
                </a:moveTo>
                <a:cubicBezTo>
                  <a:pt x="1004539" y="0"/>
                  <a:pt x="1294272" y="289733"/>
                  <a:pt x="1294272" y="647136"/>
                </a:cubicBezTo>
                <a:cubicBezTo>
                  <a:pt x="1294272" y="1004539"/>
                  <a:pt x="1004539" y="1294272"/>
                  <a:pt x="647136" y="1294272"/>
                </a:cubicBezTo>
                <a:cubicBezTo>
                  <a:pt x="289733" y="1294272"/>
                  <a:pt x="0" y="1004539"/>
                  <a:pt x="0" y="647136"/>
                </a:cubicBezTo>
                <a:cubicBezTo>
                  <a:pt x="0" y="289733"/>
                  <a:pt x="289733" y="0"/>
                  <a:pt x="647136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8" name="图片占位符 17"/>
          <p:cNvSpPr>
            <a:spLocks noGrp="1"/>
          </p:cNvSpPr>
          <p:nvPr>
            <p:ph type="pic" sz="quarter" idx="12"/>
          </p:nvPr>
        </p:nvSpPr>
        <p:spPr>
          <a:xfrm>
            <a:off x="8419902" y="4315113"/>
            <a:ext cx="1294272" cy="1294272"/>
          </a:xfrm>
          <a:custGeom>
            <a:avLst/>
            <a:gdLst>
              <a:gd name="connsiteX0" fmla="*/ 647136 w 1294272"/>
              <a:gd name="connsiteY0" fmla="*/ 0 h 1294272"/>
              <a:gd name="connsiteX1" fmla="*/ 1294272 w 1294272"/>
              <a:gd name="connsiteY1" fmla="*/ 647136 h 1294272"/>
              <a:gd name="connsiteX2" fmla="*/ 647136 w 1294272"/>
              <a:gd name="connsiteY2" fmla="*/ 1294272 h 1294272"/>
              <a:gd name="connsiteX3" fmla="*/ 0 w 1294272"/>
              <a:gd name="connsiteY3" fmla="*/ 647136 h 1294272"/>
              <a:gd name="connsiteX4" fmla="*/ 647136 w 1294272"/>
              <a:gd name="connsiteY4" fmla="*/ 0 h 12942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94272" h="1294272">
                <a:moveTo>
                  <a:pt x="647136" y="0"/>
                </a:moveTo>
                <a:cubicBezTo>
                  <a:pt x="1004539" y="0"/>
                  <a:pt x="1294272" y="289733"/>
                  <a:pt x="1294272" y="647136"/>
                </a:cubicBezTo>
                <a:cubicBezTo>
                  <a:pt x="1294272" y="1004539"/>
                  <a:pt x="1004539" y="1294272"/>
                  <a:pt x="647136" y="1294272"/>
                </a:cubicBezTo>
                <a:cubicBezTo>
                  <a:pt x="289733" y="1294272"/>
                  <a:pt x="0" y="1004539"/>
                  <a:pt x="0" y="647136"/>
                </a:cubicBezTo>
                <a:cubicBezTo>
                  <a:pt x="0" y="289733"/>
                  <a:pt x="289733" y="0"/>
                  <a:pt x="647136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7" name="图片占位符 16"/>
          <p:cNvSpPr>
            <a:spLocks noGrp="1"/>
          </p:cNvSpPr>
          <p:nvPr>
            <p:ph type="pic" sz="quarter" idx="13"/>
          </p:nvPr>
        </p:nvSpPr>
        <p:spPr>
          <a:xfrm>
            <a:off x="5445649" y="4315113"/>
            <a:ext cx="1292128" cy="1294272"/>
          </a:xfrm>
          <a:custGeom>
            <a:avLst/>
            <a:gdLst>
              <a:gd name="connsiteX0" fmla="*/ 646064 w 1292128"/>
              <a:gd name="connsiteY0" fmla="*/ 0 h 1294272"/>
              <a:gd name="connsiteX1" fmla="*/ 1292128 w 1292128"/>
              <a:gd name="connsiteY1" fmla="*/ 647136 h 1294272"/>
              <a:gd name="connsiteX2" fmla="*/ 646064 w 1292128"/>
              <a:gd name="connsiteY2" fmla="*/ 1294272 h 1294272"/>
              <a:gd name="connsiteX3" fmla="*/ 0 w 1292128"/>
              <a:gd name="connsiteY3" fmla="*/ 647136 h 1294272"/>
              <a:gd name="connsiteX4" fmla="*/ 646064 w 1292128"/>
              <a:gd name="connsiteY4" fmla="*/ 0 h 12942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92128" h="1294272">
                <a:moveTo>
                  <a:pt x="646064" y="0"/>
                </a:moveTo>
                <a:cubicBezTo>
                  <a:pt x="1002875" y="0"/>
                  <a:pt x="1292128" y="289733"/>
                  <a:pt x="1292128" y="647136"/>
                </a:cubicBezTo>
                <a:cubicBezTo>
                  <a:pt x="1292128" y="1004539"/>
                  <a:pt x="1002875" y="1294272"/>
                  <a:pt x="646064" y="1294272"/>
                </a:cubicBezTo>
                <a:cubicBezTo>
                  <a:pt x="289253" y="1294272"/>
                  <a:pt x="0" y="1004539"/>
                  <a:pt x="0" y="647136"/>
                </a:cubicBezTo>
                <a:cubicBezTo>
                  <a:pt x="0" y="289733"/>
                  <a:pt x="289253" y="0"/>
                  <a:pt x="646064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6" name="图片占位符 15"/>
          <p:cNvSpPr>
            <a:spLocks noGrp="1"/>
          </p:cNvSpPr>
          <p:nvPr>
            <p:ph type="pic" sz="quarter" idx="14"/>
          </p:nvPr>
        </p:nvSpPr>
        <p:spPr>
          <a:xfrm>
            <a:off x="2477824" y="4315113"/>
            <a:ext cx="1294272" cy="1294272"/>
          </a:xfrm>
          <a:custGeom>
            <a:avLst/>
            <a:gdLst>
              <a:gd name="connsiteX0" fmla="*/ 647136 w 1294272"/>
              <a:gd name="connsiteY0" fmla="*/ 0 h 1294272"/>
              <a:gd name="connsiteX1" fmla="*/ 1294272 w 1294272"/>
              <a:gd name="connsiteY1" fmla="*/ 647136 h 1294272"/>
              <a:gd name="connsiteX2" fmla="*/ 647136 w 1294272"/>
              <a:gd name="connsiteY2" fmla="*/ 1294272 h 1294272"/>
              <a:gd name="connsiteX3" fmla="*/ 0 w 1294272"/>
              <a:gd name="connsiteY3" fmla="*/ 647136 h 1294272"/>
              <a:gd name="connsiteX4" fmla="*/ 647136 w 1294272"/>
              <a:gd name="connsiteY4" fmla="*/ 0 h 12942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94272" h="1294272">
                <a:moveTo>
                  <a:pt x="647136" y="0"/>
                </a:moveTo>
                <a:cubicBezTo>
                  <a:pt x="1004539" y="0"/>
                  <a:pt x="1294272" y="289733"/>
                  <a:pt x="1294272" y="647136"/>
                </a:cubicBezTo>
                <a:cubicBezTo>
                  <a:pt x="1294272" y="1004539"/>
                  <a:pt x="1004539" y="1294272"/>
                  <a:pt x="647136" y="1294272"/>
                </a:cubicBezTo>
                <a:cubicBezTo>
                  <a:pt x="289733" y="1294272"/>
                  <a:pt x="0" y="1004539"/>
                  <a:pt x="0" y="647136"/>
                </a:cubicBezTo>
                <a:cubicBezTo>
                  <a:pt x="0" y="289733"/>
                  <a:pt x="289733" y="0"/>
                  <a:pt x="647136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9980207"/>
      </p:ext>
    </p:extLst>
  </p:cSld>
  <p:clrMapOvr>
    <a:masterClrMapping/>
  </p:clrMapOvr>
  <p:transition spd="slow" advTm="1000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image" Target="../media/image2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08" t="15982" r="13050" b="15911"/>
          <a:stretch/>
        </p:blipFill>
        <p:spPr>
          <a:xfrm>
            <a:off x="1" y="1"/>
            <a:ext cx="12192000" cy="6858000"/>
          </a:xfrm>
          <a:prstGeom prst="rect">
            <a:avLst/>
          </a:prstGeom>
        </p:spPr>
      </p:pic>
      <p:sp>
        <p:nvSpPr>
          <p:cNvPr id="8" name="圆角矩形 7"/>
          <p:cNvSpPr/>
          <p:nvPr userDrawn="1"/>
        </p:nvSpPr>
        <p:spPr>
          <a:xfrm>
            <a:off x="139701" y="127000"/>
            <a:ext cx="11912598" cy="6604000"/>
          </a:xfrm>
          <a:prstGeom prst="roundRect">
            <a:avLst>
              <a:gd name="adj" fmla="val 0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21476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4" r:id="rId2"/>
    <p:sldLayoutId id="2147483655" r:id="rId3"/>
    <p:sldLayoutId id="2147483678" r:id="rId4"/>
    <p:sldLayoutId id="2147483677" r:id="rId5"/>
    <p:sldLayoutId id="2147483675" r:id="rId6"/>
    <p:sldLayoutId id="2147483674" r:id="rId7"/>
    <p:sldLayoutId id="2147483661" r:id="rId8"/>
    <p:sldLayoutId id="2147483660" r:id="rId9"/>
    <p:sldLayoutId id="2147483659" r:id="rId10"/>
    <p:sldLayoutId id="2147483658" r:id="rId11"/>
    <p:sldLayoutId id="2147483657" r:id="rId12"/>
    <p:sldLayoutId id="2147483656" r:id="rId13"/>
  </p:sldLayoutIdLst>
  <p:transition spd="slow" advTm="1000">
    <p:fade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094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6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4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0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5" Type="http://schemas.openxmlformats.org/officeDocument/2006/relationships/image" Target="../media/image19.emf"/><Relationship Id="rId4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0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5" Type="http://schemas.openxmlformats.org/officeDocument/2006/relationships/image" Target="../media/image19.emf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2.png"/><Relationship Id="rId4" Type="http://schemas.microsoft.com/office/2007/relationships/hdphoto" Target="../media/hdphoto1.wdp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" Target="slide21.xml"/><Relationship Id="rId13" Type="http://schemas.openxmlformats.org/officeDocument/2006/relationships/slide" Target="slide22.xml"/><Relationship Id="rId3" Type="http://schemas.openxmlformats.org/officeDocument/2006/relationships/slideLayout" Target="../slideLayouts/slideLayout3.xml"/><Relationship Id="rId7" Type="http://schemas.openxmlformats.org/officeDocument/2006/relationships/slide" Target="slide20.xml"/><Relationship Id="rId12" Type="http://schemas.openxmlformats.org/officeDocument/2006/relationships/image" Target="../media/image27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slide" Target="slide19.xml"/><Relationship Id="rId11" Type="http://schemas.openxmlformats.org/officeDocument/2006/relationships/image" Target="../media/image26.gif"/><Relationship Id="rId5" Type="http://schemas.openxmlformats.org/officeDocument/2006/relationships/slide" Target="slide18.xml"/><Relationship Id="rId10" Type="http://schemas.openxmlformats.org/officeDocument/2006/relationships/image" Target="../media/image25.gif"/><Relationship Id="rId4" Type="http://schemas.openxmlformats.org/officeDocument/2006/relationships/image" Target="../media/image23.png"/><Relationship Id="rId9" Type="http://schemas.openxmlformats.org/officeDocument/2006/relationships/image" Target="../media/image24.gi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slide" Target="slide17.xml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8.gif"/><Relationship Id="rId12" Type="http://schemas.openxmlformats.org/officeDocument/2006/relationships/image" Target="../media/image32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audio" Target="../media/audio3.wav"/><Relationship Id="rId11" Type="http://schemas.openxmlformats.org/officeDocument/2006/relationships/image" Target="../media/image31.gif"/><Relationship Id="rId5" Type="http://schemas.openxmlformats.org/officeDocument/2006/relationships/audio" Target="../media/audio2.wav"/><Relationship Id="rId10" Type="http://schemas.microsoft.com/office/2007/relationships/hdphoto" Target="../media/hdphoto2.wdp"/><Relationship Id="rId4" Type="http://schemas.openxmlformats.org/officeDocument/2006/relationships/audio" Target="../media/audio1.wav"/><Relationship Id="rId9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image" Target="../media/image28.gif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9.png"/><Relationship Id="rId12" Type="http://schemas.openxmlformats.org/officeDocument/2006/relationships/slide" Target="slide17.xml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audio" Target="../media/audio3.wav"/><Relationship Id="rId11" Type="http://schemas.openxmlformats.org/officeDocument/2006/relationships/image" Target="../media/image33.png"/><Relationship Id="rId5" Type="http://schemas.openxmlformats.org/officeDocument/2006/relationships/audio" Target="../media/audio2.wav"/><Relationship Id="rId10" Type="http://schemas.openxmlformats.org/officeDocument/2006/relationships/image" Target="../media/image32.png"/><Relationship Id="rId4" Type="http://schemas.openxmlformats.org/officeDocument/2006/relationships/audio" Target="../media/audio1.wav"/><Relationship Id="rId9" Type="http://schemas.microsoft.com/office/2007/relationships/hdphoto" Target="../media/hdphoto2.wdp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7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9.png"/><Relationship Id="rId12" Type="http://schemas.openxmlformats.org/officeDocument/2006/relationships/slide" Target="slide17.xml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audio" Target="../media/audio3.wav"/><Relationship Id="rId11" Type="http://schemas.openxmlformats.org/officeDocument/2006/relationships/image" Target="../media/image34.png"/><Relationship Id="rId5" Type="http://schemas.openxmlformats.org/officeDocument/2006/relationships/audio" Target="../media/audio2.wav"/><Relationship Id="rId10" Type="http://schemas.openxmlformats.org/officeDocument/2006/relationships/image" Target="../media/image32.png"/><Relationship Id="rId4" Type="http://schemas.openxmlformats.org/officeDocument/2006/relationships/audio" Target="../media/audio1.wav"/><Relationship Id="rId9" Type="http://schemas.microsoft.com/office/2007/relationships/hdphoto" Target="../media/hdphoto2.wdp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slide" Target="slide17.xml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8.gif"/><Relationship Id="rId12" Type="http://schemas.openxmlformats.org/officeDocument/2006/relationships/image" Target="../media/image35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audio" Target="../media/audio3.wav"/><Relationship Id="rId11" Type="http://schemas.openxmlformats.org/officeDocument/2006/relationships/image" Target="../media/image32.png"/><Relationship Id="rId5" Type="http://schemas.openxmlformats.org/officeDocument/2006/relationships/audio" Target="../media/audio2.wav"/><Relationship Id="rId10" Type="http://schemas.microsoft.com/office/2007/relationships/hdphoto" Target="../media/hdphoto2.wdp"/><Relationship Id="rId4" Type="http://schemas.openxmlformats.org/officeDocument/2006/relationships/audio" Target="../media/audio1.wav"/><Relationship Id="rId9" Type="http://schemas.openxmlformats.org/officeDocument/2006/relationships/image" Target="../media/image3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0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15">
            <a:extLst>
              <a:ext uri="{FF2B5EF4-FFF2-40B4-BE49-F238E27FC236}">
                <a16:creationId xmlns:a16="http://schemas.microsoft.com/office/drawing/2014/main" id="{04812C46-200A-4DEB-A05E-3ED6C68C23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12188951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endParaRPr lang="en-US" sz="2400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5" name="Chỗ dành sẵn cho Nội dung 4" descr="Ảnh có chứa diều, bầu trời, bay, ngoài trời&#10;&#10;Mô tả được tạo tự động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27" y="13"/>
            <a:ext cx="9669616" cy="6857987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D1EA859B-E555-4109-94F3-6700E046E00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5125020" y="0"/>
            <a:ext cx="7066977" cy="6858000"/>
          </a:xfrm>
          <a:prstGeom prst="rect">
            <a:avLst/>
          </a:prstGeom>
          <a:gradFill>
            <a:gsLst>
              <a:gs pos="48000">
                <a:schemeClr val="bg1"/>
              </a:gs>
              <a:gs pos="35000">
                <a:schemeClr val="bg1">
                  <a:alpha val="77000"/>
                </a:schemeClr>
              </a:gs>
              <a:gs pos="19000">
                <a:schemeClr val="bg1">
                  <a:alpha val="38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endParaRPr lang="en-US" sz="2400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9D73F281-D85A-414B-B050-B924052F9282}"/>
              </a:ext>
            </a:extLst>
          </p:cNvPr>
          <p:cNvSpPr txBox="1"/>
          <p:nvPr/>
        </p:nvSpPr>
        <p:spPr>
          <a:xfrm>
            <a:off x="2333219" y="486452"/>
            <a:ext cx="8885339" cy="474189"/>
          </a:xfrm>
          <a:prstGeom prst="rect">
            <a:avLst/>
          </a:prstGeom>
        </p:spPr>
        <p:txBody>
          <a:bodyPr vert="horz" lIns="121920" tIns="60960" rIns="121920" bIns="60960" rtlCol="0">
            <a:normAutofit fontScale="85000" lnSpcReduction="10000"/>
          </a:bodyPr>
          <a:lstStyle/>
          <a:p>
            <a:pPr defTabSz="1219170">
              <a:lnSpc>
                <a:spcPct val="90000"/>
              </a:lnSpc>
              <a:spcAft>
                <a:spcPts val="800"/>
              </a:spcAft>
            </a:pP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QUẬN LONG BIÊN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ABD37E8A-D45A-4AF4-AA02-27891D5290CA}"/>
              </a:ext>
            </a:extLst>
          </p:cNvPr>
          <p:cNvSpPr txBox="1"/>
          <p:nvPr/>
        </p:nvSpPr>
        <p:spPr>
          <a:xfrm>
            <a:off x="3501113" y="840631"/>
            <a:ext cx="65495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9170">
              <a:spcAft>
                <a:spcPts val="800"/>
              </a:spcAft>
            </a:pP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NGỌC THỤY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D5A797EB-37FC-432B-A43C-3061B2852843}"/>
              </a:ext>
            </a:extLst>
          </p:cNvPr>
          <p:cNvSpPr txBox="1"/>
          <p:nvPr/>
        </p:nvSpPr>
        <p:spPr>
          <a:xfrm>
            <a:off x="3927628" y="4950509"/>
            <a:ext cx="644913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9170">
              <a:spcAft>
                <a:spcPts val="800"/>
              </a:spcAft>
            </a:pP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 NGUYỄN THÙY LINH</a:t>
            </a: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3287363" y="2033434"/>
            <a:ext cx="7793159" cy="14260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219170">
              <a:spcAft>
                <a:spcPts val="800"/>
              </a:spcAft>
            </a:pP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ẾT 84</a:t>
            </a:r>
          </a:p>
          <a:p>
            <a:pPr algn="ctr" defTabSz="1219170">
              <a:spcAft>
                <a:spcPts val="800"/>
              </a:spcAft>
            </a:pP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ÂN TÍCH VÀ XỬ LÍ DỮ LIỆU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4032989" y="5663662"/>
            <a:ext cx="54857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9170">
              <a:spcAft>
                <a:spcPts val="800"/>
              </a:spcAft>
            </a:pP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2 - 2023</a:t>
            </a:r>
          </a:p>
        </p:txBody>
      </p:sp>
    </p:spTree>
    <p:extLst>
      <p:ext uri="{BB962C8B-B14F-4D97-AF65-F5344CB8AC3E}">
        <p14:creationId xmlns:p14="http://schemas.microsoft.com/office/powerpoint/2010/main" val="279422545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B91599D3-A593-BDEB-BCB6-9DCC402ACB44}"/>
              </a:ext>
            </a:extLst>
          </p:cNvPr>
          <p:cNvSpPr/>
          <p:nvPr/>
        </p:nvSpPr>
        <p:spPr>
          <a:xfrm>
            <a:off x="148045" y="168809"/>
            <a:ext cx="196239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. </a:t>
            </a:r>
            <a:endParaRPr lang="en-US" sz="32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29E16F4-1E92-6297-1D19-703C0AD704D1}"/>
              </a:ext>
            </a:extLst>
          </p:cNvPr>
          <p:cNvSpPr txBox="1"/>
          <p:nvPr/>
        </p:nvSpPr>
        <p:spPr>
          <a:xfrm>
            <a:off x="2470291" y="574909"/>
            <a:ext cx="32657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6190574-90E9-0945-AAFC-C03806780D5C}"/>
              </a:ext>
            </a:extLst>
          </p:cNvPr>
          <p:cNvSpPr/>
          <p:nvPr/>
        </p:nvSpPr>
        <p:spPr>
          <a:xfrm>
            <a:off x="148045" y="1072259"/>
            <a:ext cx="6048039" cy="9274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i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995 – 2002,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ủy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434ACCD-F84F-97D7-B060-71A3BB188B16}"/>
              </a:ext>
            </a:extLst>
          </p:cNvPr>
          <p:cNvSpPr/>
          <p:nvPr/>
        </p:nvSpPr>
        <p:spPr>
          <a:xfrm>
            <a:off x="148045" y="2665983"/>
            <a:ext cx="6454745" cy="13478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i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995 – 2002,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ủy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u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ực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ông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ửu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ong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                                                       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18658DB-867E-F2FF-D16E-A578476A8382}"/>
              </a:ext>
            </a:extLst>
          </p:cNvPr>
          <p:cNvSpPr/>
          <p:nvPr/>
        </p:nvSpPr>
        <p:spPr>
          <a:xfrm>
            <a:off x="148045" y="4756276"/>
            <a:ext cx="11942802" cy="9274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) Trong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i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995 – 2002,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ăm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ủy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u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ực</a:t>
            </a:r>
            <a:r>
              <a:rPr lang="en-US" sz="2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</a:t>
            </a:r>
            <a:r>
              <a:rPr lang="en-US" sz="2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ồng </a:t>
            </a:r>
            <a:r>
              <a:rPr lang="en-US" sz="26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ông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ửu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ong so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ủy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CD87BF5-A1CD-B410-839D-85A2FEE055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043549"/>
              </p:ext>
            </p:extLst>
          </p:nvPr>
        </p:nvGraphicFramePr>
        <p:xfrm>
          <a:off x="4247015" y="5778263"/>
          <a:ext cx="3153581" cy="893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080" imgH="419040" progId="Equation.DSMT4">
                  <p:embed/>
                </p:oleObj>
              </mc:Choice>
              <mc:Fallback>
                <p:oleObj name="Equation" r:id="rId2" imgW="1549080" imgH="419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47015" y="5778263"/>
                        <a:ext cx="3153581" cy="893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5668260E-7767-62A7-045F-576D0E5084FC}"/>
              </a:ext>
            </a:extLst>
          </p:cNvPr>
          <p:cNvSpPr txBox="1"/>
          <p:nvPr/>
        </p:nvSpPr>
        <p:spPr>
          <a:xfrm>
            <a:off x="148045" y="2061309"/>
            <a:ext cx="710034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584,4 + 2250,5 + 2647,4 = 6482,3 (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ìn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ấn</a:t>
            </a:r>
            <a:r>
              <a:rPr lang="en-US" sz="2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endParaRPr lang="en-US" sz="26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2AFF54A-513D-FB05-5848-16E58A74403E}"/>
              </a:ext>
            </a:extLst>
          </p:cNvPr>
          <p:cNvSpPr txBox="1"/>
          <p:nvPr/>
        </p:nvSpPr>
        <p:spPr>
          <a:xfrm>
            <a:off x="300251" y="4110289"/>
            <a:ext cx="7100345" cy="4993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819,2 + 1169,1 + 1354,5 = 3342,8 (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ìn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ấn</a:t>
            </a:r>
            <a:r>
              <a:rPr lang="en-US" sz="2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endParaRPr lang="en-US" sz="2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E8F0E94F-E265-C987-3203-520470250EB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02790" y="331718"/>
            <a:ext cx="5488057" cy="44245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892626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Tm="1000">
        <p159:morph option="byObject"/>
      </p:transition>
    </mc:Choice>
    <mc:Fallback xmlns="">
      <p:transition spd="slow" advTm="1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  <p:bldP spid="14" grpId="0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B3BC89D-D39D-3758-BCDF-13E525A40942}"/>
              </a:ext>
            </a:extLst>
          </p:cNvPr>
          <p:cNvSpPr/>
          <p:nvPr/>
        </p:nvSpPr>
        <p:spPr>
          <a:xfrm>
            <a:off x="148045" y="168809"/>
            <a:ext cx="199605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Bà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ập</a:t>
            </a: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3. 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E7AB6EE-FE72-AFFD-B37B-087B9E58E64A}"/>
              </a:ext>
            </a:extLst>
          </p:cNvPr>
          <p:cNvSpPr txBox="1"/>
          <p:nvPr/>
        </p:nvSpPr>
        <p:spPr>
          <a:xfrm>
            <a:off x="240809" y="753584"/>
            <a:ext cx="961880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iểu đồ dưới đây thống kê số điều hòa và quạt hơi nước một cửa hàng đã bán được trong tháng 6, tháng 7, tháng 8 năm 2022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9304D28-BBEA-48A9-696A-13CB0C6462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06013" y="2046806"/>
            <a:ext cx="6353603" cy="4499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134287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48045" y="168809"/>
            <a:ext cx="199605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3. </a:t>
            </a:r>
            <a:endParaRPr lang="en-US" sz="3200" dirty="0"/>
          </a:p>
        </p:txBody>
      </p:sp>
      <p:sp>
        <p:nvSpPr>
          <p:cNvPr id="4" name="Rectangle 3"/>
          <p:cNvSpPr/>
          <p:nvPr/>
        </p:nvSpPr>
        <p:spPr>
          <a:xfrm>
            <a:off x="55997" y="944373"/>
            <a:ext cx="5198163" cy="5222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just">
              <a:lnSpc>
                <a:spcPct val="107000"/>
              </a:lnSpc>
              <a:spcAft>
                <a:spcPts val="800"/>
              </a:spcAft>
            </a:pP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ự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FE8B799-8A38-1EC1-5561-B059B64FC39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162208" y="4961096"/>
            <a:ext cx="1590459" cy="1590459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FCACCF21-4B22-E53C-BC6C-3845DB32FD03}"/>
              </a:ext>
            </a:extLst>
          </p:cNvPr>
          <p:cNvSpPr/>
          <p:nvPr/>
        </p:nvSpPr>
        <p:spPr>
          <a:xfrm>
            <a:off x="486415" y="1643399"/>
            <a:ext cx="5198163" cy="9832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ò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á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, 7, 8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ử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BFDB5D5-2AF2-9651-FCB7-2257B28CAD98}"/>
              </a:ext>
            </a:extLst>
          </p:cNvPr>
          <p:cNvSpPr/>
          <p:nvPr/>
        </p:nvSpPr>
        <p:spPr>
          <a:xfrm>
            <a:off x="428972" y="3001487"/>
            <a:ext cx="5453213" cy="9832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ạ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á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, 7, 8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ử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C381FBE-94C6-49D7-D54A-DBC04D123564}"/>
              </a:ext>
            </a:extLst>
          </p:cNvPr>
          <p:cNvSpPr/>
          <p:nvPr/>
        </p:nvSpPr>
        <p:spPr>
          <a:xfrm>
            <a:off x="428972" y="4359575"/>
            <a:ext cx="5453213" cy="1905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Theo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ì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p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o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ò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ạ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BC4653D-2957-9F34-C121-E30EB7949F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07424" y="306445"/>
            <a:ext cx="5775960" cy="4090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380670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Tm="1000">
        <p159:morph option="byObject"/>
      </p:transition>
    </mc:Choice>
    <mc:Fallback xmlns="">
      <p:transition spd="slow" advTm="1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DA4AE8C-AA95-D582-3630-D7CE2CE8ACB1}"/>
              </a:ext>
            </a:extLst>
          </p:cNvPr>
          <p:cNvSpPr/>
          <p:nvPr/>
        </p:nvSpPr>
        <p:spPr>
          <a:xfrm>
            <a:off x="148045" y="168809"/>
            <a:ext cx="199605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3. </a:t>
            </a:r>
            <a:endParaRPr lang="en-US" sz="32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A06DC54-CBC8-B670-2E56-AA8B87B4F2CF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5478886" y="5096770"/>
            <a:ext cx="1561857" cy="156185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05B4BB8-FA62-4D46-C08D-50C15F3C5F73}"/>
              </a:ext>
            </a:extLst>
          </p:cNvPr>
          <p:cNvSpPr txBox="1"/>
          <p:nvPr/>
        </p:nvSpPr>
        <p:spPr>
          <a:xfrm>
            <a:off x="2530692" y="668358"/>
            <a:ext cx="15806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57A04BC-0647-255A-9ABF-00A21BE19720}"/>
              </a:ext>
            </a:extLst>
          </p:cNvPr>
          <p:cNvSpPr/>
          <p:nvPr/>
        </p:nvSpPr>
        <p:spPr>
          <a:xfrm>
            <a:off x="242664" y="1253133"/>
            <a:ext cx="5083486" cy="9916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ò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á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, 7, 8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ử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D09DD47-36E4-3E0A-95F4-DB6A9D2823F6}"/>
              </a:ext>
            </a:extLst>
          </p:cNvPr>
          <p:cNvSpPr/>
          <p:nvPr/>
        </p:nvSpPr>
        <p:spPr>
          <a:xfrm>
            <a:off x="211845" y="3504878"/>
            <a:ext cx="5670339" cy="9916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ạ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á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, 7, 8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ử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1FE60AA-6B46-8A2B-E3EA-120BDE791370}"/>
              </a:ext>
            </a:extLst>
          </p:cNvPr>
          <p:cNvSpPr txBox="1"/>
          <p:nvPr/>
        </p:nvSpPr>
        <p:spPr>
          <a:xfrm>
            <a:off x="591379" y="2306306"/>
            <a:ext cx="473477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50 + 320 + 260 = 830 (</a:t>
            </a:r>
            <a:r>
              <a:rPr lang="en-US" sz="28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c</a:t>
            </a:r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endParaRPr lang="en-US" sz="28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BDB4885-FF2D-C645-3CC0-8F71EB1ED889}"/>
              </a:ext>
            </a:extLst>
          </p:cNvPr>
          <p:cNvSpPr txBox="1"/>
          <p:nvPr/>
        </p:nvSpPr>
        <p:spPr>
          <a:xfrm>
            <a:off x="1078191" y="4496496"/>
            <a:ext cx="518162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80 + 285 + 240 = 725 (</a:t>
            </a:r>
            <a:r>
              <a:rPr lang="en-US" sz="28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c</a:t>
            </a:r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endParaRPr lang="en-US" sz="2800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C367B580-5D73-FF16-839D-2481636DE2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90441" y="980301"/>
            <a:ext cx="5775960" cy="4090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023100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4">
            <a:extLst>
              <a:ext uri="{FF2B5EF4-FFF2-40B4-BE49-F238E27FC236}">
                <a16:creationId xmlns:a16="http://schemas.microsoft.com/office/drawing/2014/main" id="{FCB42687-52CA-F1B6-5580-7956F71180EB}"/>
              </a:ext>
            </a:extLst>
          </p:cNvPr>
          <p:cNvGrpSpPr/>
          <p:nvPr/>
        </p:nvGrpSpPr>
        <p:grpSpPr>
          <a:xfrm>
            <a:off x="392213" y="124536"/>
            <a:ext cx="3071423" cy="713278"/>
            <a:chOff x="3632200" y="425718"/>
            <a:chExt cx="4927600" cy="646331"/>
          </a:xfrm>
          <a:solidFill>
            <a:schemeClr val="accent3">
              <a:lumMod val="60000"/>
              <a:lumOff val="40000"/>
            </a:schemeClr>
          </a:solidFill>
        </p:grpSpPr>
        <p:sp>
          <p:nvSpPr>
            <p:cNvPr id="14" name="Freeform 6">
              <a:extLst>
                <a:ext uri="{FF2B5EF4-FFF2-40B4-BE49-F238E27FC236}">
                  <a16:creationId xmlns:a16="http://schemas.microsoft.com/office/drawing/2014/main" id="{15BE8BE4-E905-271C-738E-661AF633C65C}"/>
                </a:ext>
              </a:extLst>
            </p:cNvPr>
            <p:cNvSpPr>
              <a:spLocks/>
            </p:cNvSpPr>
            <p:nvPr/>
          </p:nvSpPr>
          <p:spPr bwMode="auto">
            <a:xfrm>
              <a:off x="3632200" y="455613"/>
              <a:ext cx="4927600" cy="577850"/>
            </a:xfrm>
            <a:custGeom>
              <a:avLst/>
              <a:gdLst>
                <a:gd name="T0" fmla="*/ 3696 w 3696"/>
                <a:gd name="T1" fmla="*/ 364 h 364"/>
                <a:gd name="T2" fmla="*/ 0 w 3696"/>
                <a:gd name="T3" fmla="*/ 364 h 364"/>
                <a:gd name="T4" fmla="*/ 163 w 3696"/>
                <a:gd name="T5" fmla="*/ 183 h 364"/>
                <a:gd name="T6" fmla="*/ 0 w 3696"/>
                <a:gd name="T7" fmla="*/ 0 h 364"/>
                <a:gd name="T8" fmla="*/ 3696 w 3696"/>
                <a:gd name="T9" fmla="*/ 0 h 364"/>
                <a:gd name="T10" fmla="*/ 3502 w 3696"/>
                <a:gd name="T11" fmla="*/ 183 h 364"/>
                <a:gd name="T12" fmla="*/ 3696 w 3696"/>
                <a:gd name="T13" fmla="*/ 364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96" h="364">
                  <a:moveTo>
                    <a:pt x="3696" y="364"/>
                  </a:moveTo>
                  <a:lnTo>
                    <a:pt x="0" y="364"/>
                  </a:lnTo>
                  <a:lnTo>
                    <a:pt x="163" y="183"/>
                  </a:lnTo>
                  <a:lnTo>
                    <a:pt x="0" y="0"/>
                  </a:lnTo>
                  <a:lnTo>
                    <a:pt x="3696" y="0"/>
                  </a:lnTo>
                  <a:lnTo>
                    <a:pt x="3502" y="183"/>
                  </a:lnTo>
                  <a:lnTo>
                    <a:pt x="3696" y="364"/>
                  </a:lnTo>
                  <a:close/>
                </a:path>
              </a:pathLst>
            </a:custGeom>
            <a:grpFill/>
            <a:ln>
              <a:noFill/>
            </a:ln>
            <a:effectLst>
              <a:outerShdw blurRad="241300" dist="38100" dir="5400000" algn="t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/>
            </a:p>
          </p:txBody>
        </p:sp>
        <p:sp>
          <p:nvSpPr>
            <p:cNvPr id="15" name="文本框 20">
              <a:extLst>
                <a:ext uri="{FF2B5EF4-FFF2-40B4-BE49-F238E27FC236}">
                  <a16:creationId xmlns:a16="http://schemas.microsoft.com/office/drawing/2014/main" id="{50490662-8E26-649D-7349-93ADBA7FEF87}"/>
                </a:ext>
              </a:extLst>
            </p:cNvPr>
            <p:cNvSpPr txBox="1"/>
            <p:nvPr/>
          </p:nvSpPr>
          <p:spPr>
            <a:xfrm>
              <a:off x="6003634" y="425718"/>
              <a:ext cx="184731" cy="646331"/>
            </a:xfrm>
            <a:prstGeom prst="rect">
              <a:avLst/>
            </a:prstGeom>
            <a:grpFill/>
          </p:spPr>
          <p:txBody>
            <a:bodyPr wrap="non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/>
              <a:endParaRPr lang="zh-CN" altLang="en-US" sz="3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汉仪夏日体W" panose="00020600040101010101" pitchFamily="18" charset="-122"/>
              </a:endParaRPr>
            </a:p>
          </p:txBody>
        </p:sp>
      </p:grpSp>
      <p:sp>
        <p:nvSpPr>
          <p:cNvPr id="16" name="MH_Other_5">
            <a:extLst>
              <a:ext uri="{FF2B5EF4-FFF2-40B4-BE49-F238E27FC236}">
                <a16:creationId xmlns:a16="http://schemas.microsoft.com/office/drawing/2014/main" id="{08705855-9F37-4B65-AC6B-FC1C7F87A3F4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 rot="18900000">
            <a:off x="85579" y="395537"/>
            <a:ext cx="1148270" cy="213037"/>
          </a:xfrm>
          <a:custGeom>
            <a:avLst/>
            <a:gdLst>
              <a:gd name="connsiteX0" fmla="*/ 0 w 1152128"/>
              <a:gd name="connsiteY0" fmla="*/ 0 h 242604"/>
              <a:gd name="connsiteX1" fmla="*/ 1152128 w 1152128"/>
              <a:gd name="connsiteY1" fmla="*/ 0 h 242604"/>
              <a:gd name="connsiteX2" fmla="*/ 1152128 w 1152128"/>
              <a:gd name="connsiteY2" fmla="*/ 242604 h 242604"/>
              <a:gd name="connsiteX3" fmla="*/ 0 w 1152128"/>
              <a:gd name="connsiteY3" fmla="*/ 242604 h 242604"/>
              <a:gd name="connsiteX4" fmla="*/ 0 w 1152128"/>
              <a:gd name="connsiteY4" fmla="*/ 0 h 242604"/>
              <a:gd name="connsiteX0" fmla="*/ 1637 w 1153765"/>
              <a:gd name="connsiteY0" fmla="*/ 0 h 242604"/>
              <a:gd name="connsiteX1" fmla="*/ 1153765 w 1153765"/>
              <a:gd name="connsiteY1" fmla="*/ 0 h 242604"/>
              <a:gd name="connsiteX2" fmla="*/ 1153765 w 1153765"/>
              <a:gd name="connsiteY2" fmla="*/ 242604 h 242604"/>
              <a:gd name="connsiteX3" fmla="*/ 1637 w 1153765"/>
              <a:gd name="connsiteY3" fmla="*/ 242604 h 242604"/>
              <a:gd name="connsiteX4" fmla="*/ 0 w 1153765"/>
              <a:gd name="connsiteY4" fmla="*/ 57657 h 242604"/>
              <a:gd name="connsiteX5" fmla="*/ 1637 w 1153765"/>
              <a:gd name="connsiteY5" fmla="*/ 0 h 242604"/>
              <a:gd name="connsiteX0" fmla="*/ 85266 w 1237394"/>
              <a:gd name="connsiteY0" fmla="*/ 0 h 242604"/>
              <a:gd name="connsiteX1" fmla="*/ 1237394 w 1237394"/>
              <a:gd name="connsiteY1" fmla="*/ 0 h 242604"/>
              <a:gd name="connsiteX2" fmla="*/ 1237394 w 1237394"/>
              <a:gd name="connsiteY2" fmla="*/ 242604 h 242604"/>
              <a:gd name="connsiteX3" fmla="*/ 85266 w 1237394"/>
              <a:gd name="connsiteY3" fmla="*/ 242604 h 242604"/>
              <a:gd name="connsiteX4" fmla="*/ 85314 w 1237394"/>
              <a:gd name="connsiteY4" fmla="*/ 96385 h 242604"/>
              <a:gd name="connsiteX5" fmla="*/ 83629 w 1237394"/>
              <a:gd name="connsiteY5" fmla="*/ 57657 h 242604"/>
              <a:gd name="connsiteX6" fmla="*/ 85266 w 1237394"/>
              <a:gd name="connsiteY6" fmla="*/ 0 h 242604"/>
              <a:gd name="connsiteX0" fmla="*/ 105071 w 1257199"/>
              <a:gd name="connsiteY0" fmla="*/ 0 h 242604"/>
              <a:gd name="connsiteX1" fmla="*/ 1257199 w 1257199"/>
              <a:gd name="connsiteY1" fmla="*/ 0 h 242604"/>
              <a:gd name="connsiteX2" fmla="*/ 1257199 w 1257199"/>
              <a:gd name="connsiteY2" fmla="*/ 242604 h 242604"/>
              <a:gd name="connsiteX3" fmla="*/ 105071 w 1257199"/>
              <a:gd name="connsiteY3" fmla="*/ 242604 h 242604"/>
              <a:gd name="connsiteX4" fmla="*/ 52921 w 1257199"/>
              <a:gd name="connsiteY4" fmla="*/ 155317 h 242604"/>
              <a:gd name="connsiteX5" fmla="*/ 105119 w 1257199"/>
              <a:gd name="connsiteY5" fmla="*/ 96385 h 242604"/>
              <a:gd name="connsiteX6" fmla="*/ 103434 w 1257199"/>
              <a:gd name="connsiteY6" fmla="*/ 57657 h 242604"/>
              <a:gd name="connsiteX7" fmla="*/ 105071 w 1257199"/>
              <a:gd name="connsiteY7" fmla="*/ 0 h 242604"/>
              <a:gd name="connsiteX0" fmla="*/ 123870 w 1275998"/>
              <a:gd name="connsiteY0" fmla="*/ 0 h 242604"/>
              <a:gd name="connsiteX1" fmla="*/ 1275998 w 1275998"/>
              <a:gd name="connsiteY1" fmla="*/ 0 h 242604"/>
              <a:gd name="connsiteX2" fmla="*/ 1275998 w 1275998"/>
              <a:gd name="connsiteY2" fmla="*/ 242604 h 242604"/>
              <a:gd name="connsiteX3" fmla="*/ 123870 w 1275998"/>
              <a:gd name="connsiteY3" fmla="*/ 242604 h 242604"/>
              <a:gd name="connsiteX4" fmla="*/ 26256 w 1275998"/>
              <a:gd name="connsiteY4" fmla="*/ 197412 h 242604"/>
              <a:gd name="connsiteX5" fmla="*/ 71720 w 1275998"/>
              <a:gd name="connsiteY5" fmla="*/ 155317 h 242604"/>
              <a:gd name="connsiteX6" fmla="*/ 123918 w 1275998"/>
              <a:gd name="connsiteY6" fmla="*/ 96385 h 242604"/>
              <a:gd name="connsiteX7" fmla="*/ 122233 w 1275998"/>
              <a:gd name="connsiteY7" fmla="*/ 57657 h 242604"/>
              <a:gd name="connsiteX8" fmla="*/ 123870 w 1275998"/>
              <a:gd name="connsiteY8" fmla="*/ 0 h 242604"/>
              <a:gd name="connsiteX0" fmla="*/ 123870 w 1275998"/>
              <a:gd name="connsiteY0" fmla="*/ 0 h 242604"/>
              <a:gd name="connsiteX1" fmla="*/ 1275998 w 1275998"/>
              <a:gd name="connsiteY1" fmla="*/ 0 h 242604"/>
              <a:gd name="connsiteX2" fmla="*/ 1275998 w 1275998"/>
              <a:gd name="connsiteY2" fmla="*/ 242604 h 242604"/>
              <a:gd name="connsiteX3" fmla="*/ 123870 w 1275998"/>
              <a:gd name="connsiteY3" fmla="*/ 242604 h 242604"/>
              <a:gd name="connsiteX4" fmla="*/ 26256 w 1275998"/>
              <a:gd name="connsiteY4" fmla="*/ 197412 h 242604"/>
              <a:gd name="connsiteX5" fmla="*/ 71720 w 1275998"/>
              <a:gd name="connsiteY5" fmla="*/ 155317 h 242604"/>
              <a:gd name="connsiteX6" fmla="*/ 123918 w 1275998"/>
              <a:gd name="connsiteY6" fmla="*/ 96385 h 242604"/>
              <a:gd name="connsiteX7" fmla="*/ 199688 w 1275998"/>
              <a:gd name="connsiteY7" fmla="*/ 57657 h 242604"/>
              <a:gd name="connsiteX8" fmla="*/ 123870 w 1275998"/>
              <a:gd name="connsiteY8" fmla="*/ 0 h 242604"/>
              <a:gd name="connsiteX0" fmla="*/ 123870 w 1275998"/>
              <a:gd name="connsiteY0" fmla="*/ 0 h 242604"/>
              <a:gd name="connsiteX1" fmla="*/ 1275998 w 1275998"/>
              <a:gd name="connsiteY1" fmla="*/ 0 h 242604"/>
              <a:gd name="connsiteX2" fmla="*/ 1275998 w 1275998"/>
              <a:gd name="connsiteY2" fmla="*/ 242604 h 242604"/>
              <a:gd name="connsiteX3" fmla="*/ 123870 w 1275998"/>
              <a:gd name="connsiteY3" fmla="*/ 242604 h 242604"/>
              <a:gd name="connsiteX4" fmla="*/ 26256 w 1275998"/>
              <a:gd name="connsiteY4" fmla="*/ 197412 h 242604"/>
              <a:gd name="connsiteX5" fmla="*/ 90242 w 1275998"/>
              <a:gd name="connsiteY5" fmla="*/ 150265 h 242604"/>
              <a:gd name="connsiteX6" fmla="*/ 123918 w 1275998"/>
              <a:gd name="connsiteY6" fmla="*/ 96385 h 242604"/>
              <a:gd name="connsiteX7" fmla="*/ 199688 w 1275998"/>
              <a:gd name="connsiteY7" fmla="*/ 57657 h 242604"/>
              <a:gd name="connsiteX8" fmla="*/ 123870 w 1275998"/>
              <a:gd name="connsiteY8" fmla="*/ 0 h 242604"/>
              <a:gd name="connsiteX0" fmla="*/ 123870 w 1277318"/>
              <a:gd name="connsiteY0" fmla="*/ 0 h 242604"/>
              <a:gd name="connsiteX1" fmla="*/ 1275998 w 1277318"/>
              <a:gd name="connsiteY1" fmla="*/ 0 h 242604"/>
              <a:gd name="connsiteX2" fmla="*/ 1277318 w 1277318"/>
              <a:gd name="connsiteY2" fmla="*/ 47554 h 242604"/>
              <a:gd name="connsiteX3" fmla="*/ 1275998 w 1277318"/>
              <a:gd name="connsiteY3" fmla="*/ 242604 h 242604"/>
              <a:gd name="connsiteX4" fmla="*/ 123870 w 1277318"/>
              <a:gd name="connsiteY4" fmla="*/ 242604 h 242604"/>
              <a:gd name="connsiteX5" fmla="*/ 26256 w 1277318"/>
              <a:gd name="connsiteY5" fmla="*/ 197412 h 242604"/>
              <a:gd name="connsiteX6" fmla="*/ 90242 w 1277318"/>
              <a:gd name="connsiteY6" fmla="*/ 150265 h 242604"/>
              <a:gd name="connsiteX7" fmla="*/ 123918 w 1277318"/>
              <a:gd name="connsiteY7" fmla="*/ 96385 h 242604"/>
              <a:gd name="connsiteX8" fmla="*/ 199688 w 1277318"/>
              <a:gd name="connsiteY8" fmla="*/ 57657 h 242604"/>
              <a:gd name="connsiteX9" fmla="*/ 123870 w 1277318"/>
              <a:gd name="connsiteY9" fmla="*/ 0 h 242604"/>
              <a:gd name="connsiteX0" fmla="*/ 123870 w 1277318"/>
              <a:gd name="connsiteY0" fmla="*/ 0 h 242604"/>
              <a:gd name="connsiteX1" fmla="*/ 1275998 w 1277318"/>
              <a:gd name="connsiteY1" fmla="*/ 0 h 242604"/>
              <a:gd name="connsiteX2" fmla="*/ 1277318 w 1277318"/>
              <a:gd name="connsiteY2" fmla="*/ 47554 h 242604"/>
              <a:gd name="connsiteX3" fmla="*/ 1277318 w 1277318"/>
              <a:gd name="connsiteY3" fmla="*/ 175523 h 242604"/>
              <a:gd name="connsiteX4" fmla="*/ 1275998 w 1277318"/>
              <a:gd name="connsiteY4" fmla="*/ 242604 h 242604"/>
              <a:gd name="connsiteX5" fmla="*/ 123870 w 1277318"/>
              <a:gd name="connsiteY5" fmla="*/ 242604 h 242604"/>
              <a:gd name="connsiteX6" fmla="*/ 26256 w 1277318"/>
              <a:gd name="connsiteY6" fmla="*/ 197412 h 242604"/>
              <a:gd name="connsiteX7" fmla="*/ 90242 w 1277318"/>
              <a:gd name="connsiteY7" fmla="*/ 150265 h 242604"/>
              <a:gd name="connsiteX8" fmla="*/ 123918 w 1277318"/>
              <a:gd name="connsiteY8" fmla="*/ 96385 h 242604"/>
              <a:gd name="connsiteX9" fmla="*/ 199688 w 1277318"/>
              <a:gd name="connsiteY9" fmla="*/ 57657 h 242604"/>
              <a:gd name="connsiteX10" fmla="*/ 123870 w 1277318"/>
              <a:gd name="connsiteY10" fmla="*/ 0 h 242604"/>
              <a:gd name="connsiteX0" fmla="*/ 123870 w 1277318"/>
              <a:gd name="connsiteY0" fmla="*/ 0 h 242604"/>
              <a:gd name="connsiteX1" fmla="*/ 1275998 w 1277318"/>
              <a:gd name="connsiteY1" fmla="*/ 0 h 242604"/>
              <a:gd name="connsiteX2" fmla="*/ 1277318 w 1277318"/>
              <a:gd name="connsiteY2" fmla="*/ 47554 h 242604"/>
              <a:gd name="connsiteX3" fmla="*/ 1277317 w 1277318"/>
              <a:gd name="connsiteY3" fmla="*/ 98069 h 242604"/>
              <a:gd name="connsiteX4" fmla="*/ 1277318 w 1277318"/>
              <a:gd name="connsiteY4" fmla="*/ 175523 h 242604"/>
              <a:gd name="connsiteX5" fmla="*/ 1275998 w 1277318"/>
              <a:gd name="connsiteY5" fmla="*/ 242604 h 242604"/>
              <a:gd name="connsiteX6" fmla="*/ 123870 w 1277318"/>
              <a:gd name="connsiteY6" fmla="*/ 242604 h 242604"/>
              <a:gd name="connsiteX7" fmla="*/ 26256 w 1277318"/>
              <a:gd name="connsiteY7" fmla="*/ 197412 h 242604"/>
              <a:gd name="connsiteX8" fmla="*/ 90242 w 1277318"/>
              <a:gd name="connsiteY8" fmla="*/ 150265 h 242604"/>
              <a:gd name="connsiteX9" fmla="*/ 123918 w 1277318"/>
              <a:gd name="connsiteY9" fmla="*/ 96385 h 242604"/>
              <a:gd name="connsiteX10" fmla="*/ 199688 w 1277318"/>
              <a:gd name="connsiteY10" fmla="*/ 57657 h 242604"/>
              <a:gd name="connsiteX11" fmla="*/ 123870 w 1277318"/>
              <a:gd name="connsiteY11" fmla="*/ 0 h 242604"/>
              <a:gd name="connsiteX0" fmla="*/ 123870 w 1277318"/>
              <a:gd name="connsiteY0" fmla="*/ 0 h 242604"/>
              <a:gd name="connsiteX1" fmla="*/ 1275998 w 1277318"/>
              <a:gd name="connsiteY1" fmla="*/ 0 h 242604"/>
              <a:gd name="connsiteX2" fmla="*/ 1248694 w 1277318"/>
              <a:gd name="connsiteY2" fmla="*/ 42503 h 242604"/>
              <a:gd name="connsiteX3" fmla="*/ 1277317 w 1277318"/>
              <a:gd name="connsiteY3" fmla="*/ 98069 h 242604"/>
              <a:gd name="connsiteX4" fmla="*/ 1277318 w 1277318"/>
              <a:gd name="connsiteY4" fmla="*/ 175523 h 242604"/>
              <a:gd name="connsiteX5" fmla="*/ 1275998 w 1277318"/>
              <a:gd name="connsiteY5" fmla="*/ 242604 h 242604"/>
              <a:gd name="connsiteX6" fmla="*/ 123870 w 1277318"/>
              <a:gd name="connsiteY6" fmla="*/ 242604 h 242604"/>
              <a:gd name="connsiteX7" fmla="*/ 26256 w 1277318"/>
              <a:gd name="connsiteY7" fmla="*/ 197412 h 242604"/>
              <a:gd name="connsiteX8" fmla="*/ 90242 w 1277318"/>
              <a:gd name="connsiteY8" fmla="*/ 150265 h 242604"/>
              <a:gd name="connsiteX9" fmla="*/ 123918 w 1277318"/>
              <a:gd name="connsiteY9" fmla="*/ 96385 h 242604"/>
              <a:gd name="connsiteX10" fmla="*/ 199688 w 1277318"/>
              <a:gd name="connsiteY10" fmla="*/ 57657 h 242604"/>
              <a:gd name="connsiteX11" fmla="*/ 123870 w 1277318"/>
              <a:gd name="connsiteY11" fmla="*/ 0 h 242604"/>
              <a:gd name="connsiteX0" fmla="*/ 123870 w 1295839"/>
              <a:gd name="connsiteY0" fmla="*/ 0 h 242604"/>
              <a:gd name="connsiteX1" fmla="*/ 1275998 w 1295839"/>
              <a:gd name="connsiteY1" fmla="*/ 0 h 242604"/>
              <a:gd name="connsiteX2" fmla="*/ 1248694 w 1295839"/>
              <a:gd name="connsiteY2" fmla="*/ 42503 h 242604"/>
              <a:gd name="connsiteX3" fmla="*/ 1295839 w 1295839"/>
              <a:gd name="connsiteY3" fmla="*/ 89650 h 242604"/>
              <a:gd name="connsiteX4" fmla="*/ 1277318 w 1295839"/>
              <a:gd name="connsiteY4" fmla="*/ 175523 h 242604"/>
              <a:gd name="connsiteX5" fmla="*/ 1275998 w 1295839"/>
              <a:gd name="connsiteY5" fmla="*/ 242604 h 242604"/>
              <a:gd name="connsiteX6" fmla="*/ 123870 w 1295839"/>
              <a:gd name="connsiteY6" fmla="*/ 242604 h 242604"/>
              <a:gd name="connsiteX7" fmla="*/ 26256 w 1295839"/>
              <a:gd name="connsiteY7" fmla="*/ 197412 h 242604"/>
              <a:gd name="connsiteX8" fmla="*/ 90242 w 1295839"/>
              <a:gd name="connsiteY8" fmla="*/ 150265 h 242604"/>
              <a:gd name="connsiteX9" fmla="*/ 123918 w 1295839"/>
              <a:gd name="connsiteY9" fmla="*/ 96385 h 242604"/>
              <a:gd name="connsiteX10" fmla="*/ 199688 w 1295839"/>
              <a:gd name="connsiteY10" fmla="*/ 57657 h 242604"/>
              <a:gd name="connsiteX11" fmla="*/ 123870 w 1295839"/>
              <a:gd name="connsiteY11" fmla="*/ 0 h 242604"/>
              <a:gd name="connsiteX0" fmla="*/ 123870 w 1296242"/>
              <a:gd name="connsiteY0" fmla="*/ 0 h 242604"/>
              <a:gd name="connsiteX1" fmla="*/ 1275998 w 1296242"/>
              <a:gd name="connsiteY1" fmla="*/ 0 h 242604"/>
              <a:gd name="connsiteX2" fmla="*/ 1248694 w 1296242"/>
              <a:gd name="connsiteY2" fmla="*/ 42503 h 242604"/>
              <a:gd name="connsiteX3" fmla="*/ 1295839 w 1296242"/>
              <a:gd name="connsiteY3" fmla="*/ 89650 h 242604"/>
              <a:gd name="connsiteX4" fmla="*/ 1243642 w 1296242"/>
              <a:gd name="connsiteY4" fmla="*/ 141847 h 242604"/>
              <a:gd name="connsiteX5" fmla="*/ 1277318 w 1296242"/>
              <a:gd name="connsiteY5" fmla="*/ 175523 h 242604"/>
              <a:gd name="connsiteX6" fmla="*/ 1275998 w 1296242"/>
              <a:gd name="connsiteY6" fmla="*/ 242604 h 242604"/>
              <a:gd name="connsiteX7" fmla="*/ 123870 w 1296242"/>
              <a:gd name="connsiteY7" fmla="*/ 242604 h 242604"/>
              <a:gd name="connsiteX8" fmla="*/ 26256 w 1296242"/>
              <a:gd name="connsiteY8" fmla="*/ 197412 h 242604"/>
              <a:gd name="connsiteX9" fmla="*/ 90242 w 1296242"/>
              <a:gd name="connsiteY9" fmla="*/ 150265 h 242604"/>
              <a:gd name="connsiteX10" fmla="*/ 123918 w 1296242"/>
              <a:gd name="connsiteY10" fmla="*/ 96385 h 242604"/>
              <a:gd name="connsiteX11" fmla="*/ 199688 w 1296242"/>
              <a:gd name="connsiteY11" fmla="*/ 57657 h 242604"/>
              <a:gd name="connsiteX12" fmla="*/ 123870 w 1296242"/>
              <a:gd name="connsiteY12" fmla="*/ 0 h 242604"/>
              <a:gd name="connsiteX0" fmla="*/ 123870 w 1307634"/>
              <a:gd name="connsiteY0" fmla="*/ 0 h 242604"/>
              <a:gd name="connsiteX1" fmla="*/ 1275998 w 1307634"/>
              <a:gd name="connsiteY1" fmla="*/ 0 h 242604"/>
              <a:gd name="connsiteX2" fmla="*/ 1248694 w 1307634"/>
              <a:gd name="connsiteY2" fmla="*/ 42503 h 242604"/>
              <a:gd name="connsiteX3" fmla="*/ 1295839 w 1307634"/>
              <a:gd name="connsiteY3" fmla="*/ 89650 h 242604"/>
              <a:gd name="connsiteX4" fmla="*/ 1243642 w 1307634"/>
              <a:gd name="connsiteY4" fmla="*/ 141847 h 242604"/>
              <a:gd name="connsiteX5" fmla="*/ 1277318 w 1307634"/>
              <a:gd name="connsiteY5" fmla="*/ 175523 h 242604"/>
              <a:gd name="connsiteX6" fmla="*/ 1307627 w 1307634"/>
              <a:gd name="connsiteY6" fmla="*/ 229404 h 242604"/>
              <a:gd name="connsiteX7" fmla="*/ 1275998 w 1307634"/>
              <a:gd name="connsiteY7" fmla="*/ 242604 h 242604"/>
              <a:gd name="connsiteX8" fmla="*/ 123870 w 1307634"/>
              <a:gd name="connsiteY8" fmla="*/ 242604 h 242604"/>
              <a:gd name="connsiteX9" fmla="*/ 26256 w 1307634"/>
              <a:gd name="connsiteY9" fmla="*/ 197412 h 242604"/>
              <a:gd name="connsiteX10" fmla="*/ 90242 w 1307634"/>
              <a:gd name="connsiteY10" fmla="*/ 150265 h 242604"/>
              <a:gd name="connsiteX11" fmla="*/ 123918 w 1307634"/>
              <a:gd name="connsiteY11" fmla="*/ 96385 h 242604"/>
              <a:gd name="connsiteX12" fmla="*/ 199688 w 1307634"/>
              <a:gd name="connsiteY12" fmla="*/ 57657 h 242604"/>
              <a:gd name="connsiteX13" fmla="*/ 123870 w 1307634"/>
              <a:gd name="connsiteY13" fmla="*/ 0 h 2426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307634" h="242604">
                <a:moveTo>
                  <a:pt x="123870" y="0"/>
                </a:moveTo>
                <a:lnTo>
                  <a:pt x="1275998" y="0"/>
                </a:lnTo>
                <a:lnTo>
                  <a:pt x="1248694" y="42503"/>
                </a:lnTo>
                <a:cubicBezTo>
                  <a:pt x="1248694" y="59341"/>
                  <a:pt x="1295839" y="72812"/>
                  <a:pt x="1295839" y="89650"/>
                </a:cubicBezTo>
                <a:cubicBezTo>
                  <a:pt x="1301451" y="109856"/>
                  <a:pt x="1246729" y="127535"/>
                  <a:pt x="1243642" y="141847"/>
                </a:cubicBezTo>
                <a:cubicBezTo>
                  <a:pt x="1240555" y="156159"/>
                  <a:pt x="1271986" y="168507"/>
                  <a:pt x="1277318" y="175523"/>
                </a:cubicBezTo>
                <a:cubicBezTo>
                  <a:pt x="1276757" y="178329"/>
                  <a:pt x="1308188" y="226598"/>
                  <a:pt x="1307627" y="229404"/>
                </a:cubicBezTo>
                <a:lnTo>
                  <a:pt x="1275998" y="242604"/>
                </a:lnTo>
                <a:lnTo>
                  <a:pt x="123870" y="242604"/>
                </a:lnTo>
                <a:cubicBezTo>
                  <a:pt x="-84420" y="235072"/>
                  <a:pt x="34948" y="211960"/>
                  <a:pt x="26256" y="197412"/>
                </a:cubicBezTo>
                <a:cubicBezTo>
                  <a:pt x="17564" y="182864"/>
                  <a:pt x="73965" y="167103"/>
                  <a:pt x="90242" y="150265"/>
                </a:cubicBezTo>
                <a:cubicBezTo>
                  <a:pt x="106519" y="133427"/>
                  <a:pt x="115499" y="112662"/>
                  <a:pt x="123918" y="96385"/>
                </a:cubicBezTo>
                <a:cubicBezTo>
                  <a:pt x="132337" y="80108"/>
                  <a:pt x="199696" y="73721"/>
                  <a:pt x="199688" y="57657"/>
                </a:cubicBezTo>
                <a:cubicBezTo>
                  <a:pt x="200234" y="38438"/>
                  <a:pt x="123324" y="19219"/>
                  <a:pt x="123870" y="0"/>
                </a:cubicBezTo>
                <a:close/>
              </a:path>
            </a:pathLst>
          </a:custGeom>
          <a:solidFill>
            <a:sysClr val="window" lastClr="FFFFFF">
              <a:lumMod val="85000"/>
              <a:alpha val="50000"/>
            </a:sys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fr-FR" kern="0">
              <a:solidFill>
                <a:prstClr val="white"/>
              </a:solidFill>
            </a:endParaRPr>
          </a:p>
        </p:txBody>
      </p:sp>
      <p:sp>
        <p:nvSpPr>
          <p:cNvPr id="17" name="MH_Other_6">
            <a:extLst>
              <a:ext uri="{FF2B5EF4-FFF2-40B4-BE49-F238E27FC236}">
                <a16:creationId xmlns:a16="http://schemas.microsoft.com/office/drawing/2014/main" id="{41753AD3-DF46-B116-AE60-A1392B46FB4D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 rot="2149474">
            <a:off x="2740552" y="336636"/>
            <a:ext cx="1220762" cy="218026"/>
          </a:xfrm>
          <a:custGeom>
            <a:avLst/>
            <a:gdLst>
              <a:gd name="connsiteX0" fmla="*/ 0 w 1152128"/>
              <a:gd name="connsiteY0" fmla="*/ 0 h 242604"/>
              <a:gd name="connsiteX1" fmla="*/ 1152128 w 1152128"/>
              <a:gd name="connsiteY1" fmla="*/ 0 h 242604"/>
              <a:gd name="connsiteX2" fmla="*/ 1152128 w 1152128"/>
              <a:gd name="connsiteY2" fmla="*/ 242604 h 242604"/>
              <a:gd name="connsiteX3" fmla="*/ 0 w 1152128"/>
              <a:gd name="connsiteY3" fmla="*/ 242604 h 242604"/>
              <a:gd name="connsiteX4" fmla="*/ 0 w 1152128"/>
              <a:gd name="connsiteY4" fmla="*/ 0 h 242604"/>
              <a:gd name="connsiteX0" fmla="*/ 220 w 1152348"/>
              <a:gd name="connsiteY0" fmla="*/ 0 h 242604"/>
              <a:gd name="connsiteX1" fmla="*/ 1152348 w 1152348"/>
              <a:gd name="connsiteY1" fmla="*/ 0 h 242604"/>
              <a:gd name="connsiteX2" fmla="*/ 1152348 w 1152348"/>
              <a:gd name="connsiteY2" fmla="*/ 242604 h 242604"/>
              <a:gd name="connsiteX3" fmla="*/ 220 w 1152348"/>
              <a:gd name="connsiteY3" fmla="*/ 242604 h 242604"/>
              <a:gd name="connsiteX4" fmla="*/ 0 w 1152348"/>
              <a:gd name="connsiteY4" fmla="*/ 216390 h 242604"/>
              <a:gd name="connsiteX5" fmla="*/ 220 w 1152348"/>
              <a:gd name="connsiteY5" fmla="*/ 0 h 242604"/>
              <a:gd name="connsiteX0" fmla="*/ 85407 w 1237535"/>
              <a:gd name="connsiteY0" fmla="*/ 0 h 242604"/>
              <a:gd name="connsiteX1" fmla="*/ 1237535 w 1237535"/>
              <a:gd name="connsiteY1" fmla="*/ 0 h 242604"/>
              <a:gd name="connsiteX2" fmla="*/ 1237535 w 1237535"/>
              <a:gd name="connsiteY2" fmla="*/ 242604 h 242604"/>
              <a:gd name="connsiteX3" fmla="*/ 85407 w 1237535"/>
              <a:gd name="connsiteY3" fmla="*/ 242604 h 242604"/>
              <a:gd name="connsiteX4" fmla="*/ 85187 w 1237535"/>
              <a:gd name="connsiteY4" fmla="*/ 216390 h 242604"/>
              <a:gd name="connsiteX5" fmla="*/ 85187 w 1237535"/>
              <a:gd name="connsiteY5" fmla="*/ 105258 h 242604"/>
              <a:gd name="connsiteX6" fmla="*/ 85407 w 1237535"/>
              <a:gd name="connsiteY6" fmla="*/ 0 h 242604"/>
              <a:gd name="connsiteX0" fmla="*/ 106629 w 1258757"/>
              <a:gd name="connsiteY0" fmla="*/ 0 h 242604"/>
              <a:gd name="connsiteX1" fmla="*/ 1258757 w 1258757"/>
              <a:gd name="connsiteY1" fmla="*/ 0 h 242604"/>
              <a:gd name="connsiteX2" fmla="*/ 1258757 w 1258757"/>
              <a:gd name="connsiteY2" fmla="*/ 242604 h 242604"/>
              <a:gd name="connsiteX3" fmla="*/ 106629 w 1258757"/>
              <a:gd name="connsiteY3" fmla="*/ 242604 h 242604"/>
              <a:gd name="connsiteX4" fmla="*/ 106409 w 1258757"/>
              <a:gd name="connsiteY4" fmla="*/ 216390 h 242604"/>
              <a:gd name="connsiteX5" fmla="*/ 106409 w 1258757"/>
              <a:gd name="connsiteY5" fmla="*/ 105258 h 242604"/>
              <a:gd name="connsiteX6" fmla="*/ 50844 w 1258757"/>
              <a:gd name="connsiteY6" fmla="*/ 56429 h 242604"/>
              <a:gd name="connsiteX7" fmla="*/ 106629 w 1258757"/>
              <a:gd name="connsiteY7" fmla="*/ 0 h 242604"/>
              <a:gd name="connsiteX0" fmla="*/ 106629 w 1258757"/>
              <a:gd name="connsiteY0" fmla="*/ 0 h 242604"/>
              <a:gd name="connsiteX1" fmla="*/ 1258757 w 1258757"/>
              <a:gd name="connsiteY1" fmla="*/ 0 h 242604"/>
              <a:gd name="connsiteX2" fmla="*/ 1258757 w 1258757"/>
              <a:gd name="connsiteY2" fmla="*/ 242604 h 242604"/>
              <a:gd name="connsiteX3" fmla="*/ 106629 w 1258757"/>
              <a:gd name="connsiteY3" fmla="*/ 242604 h 242604"/>
              <a:gd name="connsiteX4" fmla="*/ 106409 w 1258757"/>
              <a:gd name="connsiteY4" fmla="*/ 216390 h 242604"/>
              <a:gd name="connsiteX5" fmla="*/ 156923 w 1258757"/>
              <a:gd name="connsiteY5" fmla="*/ 105259 h 242604"/>
              <a:gd name="connsiteX6" fmla="*/ 50844 w 1258757"/>
              <a:gd name="connsiteY6" fmla="*/ 56429 h 242604"/>
              <a:gd name="connsiteX7" fmla="*/ 106629 w 1258757"/>
              <a:gd name="connsiteY7" fmla="*/ 0 h 242604"/>
              <a:gd name="connsiteX0" fmla="*/ 106629 w 1258757"/>
              <a:gd name="connsiteY0" fmla="*/ 0 h 242604"/>
              <a:gd name="connsiteX1" fmla="*/ 1258757 w 1258757"/>
              <a:gd name="connsiteY1" fmla="*/ 0 h 242604"/>
              <a:gd name="connsiteX2" fmla="*/ 1258757 w 1258757"/>
              <a:gd name="connsiteY2" fmla="*/ 242604 h 242604"/>
              <a:gd name="connsiteX3" fmla="*/ 106629 w 1258757"/>
              <a:gd name="connsiteY3" fmla="*/ 242604 h 242604"/>
              <a:gd name="connsiteX4" fmla="*/ 106409 w 1258757"/>
              <a:gd name="connsiteY4" fmla="*/ 216390 h 242604"/>
              <a:gd name="connsiteX5" fmla="*/ 124931 w 1258757"/>
              <a:gd name="connsiteY5" fmla="*/ 177662 h 242604"/>
              <a:gd name="connsiteX6" fmla="*/ 156923 w 1258757"/>
              <a:gd name="connsiteY6" fmla="*/ 105259 h 242604"/>
              <a:gd name="connsiteX7" fmla="*/ 50844 w 1258757"/>
              <a:gd name="connsiteY7" fmla="*/ 56429 h 242604"/>
              <a:gd name="connsiteX8" fmla="*/ 106629 w 1258757"/>
              <a:gd name="connsiteY8" fmla="*/ 0 h 242604"/>
              <a:gd name="connsiteX0" fmla="*/ 106629 w 1258757"/>
              <a:gd name="connsiteY0" fmla="*/ 0 h 242604"/>
              <a:gd name="connsiteX1" fmla="*/ 1258757 w 1258757"/>
              <a:gd name="connsiteY1" fmla="*/ 0 h 242604"/>
              <a:gd name="connsiteX2" fmla="*/ 1258757 w 1258757"/>
              <a:gd name="connsiteY2" fmla="*/ 242604 h 242604"/>
              <a:gd name="connsiteX3" fmla="*/ 106629 w 1258757"/>
              <a:gd name="connsiteY3" fmla="*/ 242604 h 242604"/>
              <a:gd name="connsiteX4" fmla="*/ 106409 w 1258757"/>
              <a:gd name="connsiteY4" fmla="*/ 216390 h 242604"/>
              <a:gd name="connsiteX5" fmla="*/ 124931 w 1258757"/>
              <a:gd name="connsiteY5" fmla="*/ 177662 h 242604"/>
              <a:gd name="connsiteX6" fmla="*/ 156923 w 1258757"/>
              <a:gd name="connsiteY6" fmla="*/ 105259 h 242604"/>
              <a:gd name="connsiteX7" fmla="*/ 106409 w 1258757"/>
              <a:gd name="connsiteY7" fmla="*/ 81686 h 242604"/>
              <a:gd name="connsiteX8" fmla="*/ 50844 w 1258757"/>
              <a:gd name="connsiteY8" fmla="*/ 56429 h 242604"/>
              <a:gd name="connsiteX9" fmla="*/ 106629 w 1258757"/>
              <a:gd name="connsiteY9" fmla="*/ 0 h 242604"/>
              <a:gd name="connsiteX0" fmla="*/ 106629 w 1258757"/>
              <a:gd name="connsiteY0" fmla="*/ 0 h 242604"/>
              <a:gd name="connsiteX1" fmla="*/ 1258757 w 1258757"/>
              <a:gd name="connsiteY1" fmla="*/ 0 h 242604"/>
              <a:gd name="connsiteX2" fmla="*/ 1258757 w 1258757"/>
              <a:gd name="connsiteY2" fmla="*/ 242604 h 242604"/>
              <a:gd name="connsiteX3" fmla="*/ 106629 w 1258757"/>
              <a:gd name="connsiteY3" fmla="*/ 242604 h 242604"/>
              <a:gd name="connsiteX4" fmla="*/ 106409 w 1258757"/>
              <a:gd name="connsiteY4" fmla="*/ 216390 h 242604"/>
              <a:gd name="connsiteX5" fmla="*/ 124931 w 1258757"/>
              <a:gd name="connsiteY5" fmla="*/ 177662 h 242604"/>
              <a:gd name="connsiteX6" fmla="*/ 156923 w 1258757"/>
              <a:gd name="connsiteY6" fmla="*/ 105259 h 242604"/>
              <a:gd name="connsiteX7" fmla="*/ 97990 w 1258757"/>
              <a:gd name="connsiteY7" fmla="*/ 90105 h 242604"/>
              <a:gd name="connsiteX8" fmla="*/ 50844 w 1258757"/>
              <a:gd name="connsiteY8" fmla="*/ 56429 h 242604"/>
              <a:gd name="connsiteX9" fmla="*/ 106629 w 1258757"/>
              <a:gd name="connsiteY9" fmla="*/ 0 h 242604"/>
              <a:gd name="connsiteX0" fmla="*/ 106629 w 1258757"/>
              <a:gd name="connsiteY0" fmla="*/ 0 h 242604"/>
              <a:gd name="connsiteX1" fmla="*/ 1258757 w 1258757"/>
              <a:gd name="connsiteY1" fmla="*/ 0 h 242604"/>
              <a:gd name="connsiteX2" fmla="*/ 1258757 w 1258757"/>
              <a:gd name="connsiteY2" fmla="*/ 242604 h 242604"/>
              <a:gd name="connsiteX3" fmla="*/ 106629 w 1258757"/>
              <a:gd name="connsiteY3" fmla="*/ 242604 h 242604"/>
              <a:gd name="connsiteX4" fmla="*/ 106409 w 1258757"/>
              <a:gd name="connsiteY4" fmla="*/ 216390 h 242604"/>
              <a:gd name="connsiteX5" fmla="*/ 124931 w 1258757"/>
              <a:gd name="connsiteY5" fmla="*/ 177662 h 242604"/>
              <a:gd name="connsiteX6" fmla="*/ 128299 w 1258757"/>
              <a:gd name="connsiteY6" fmla="*/ 117046 h 242604"/>
              <a:gd name="connsiteX7" fmla="*/ 97990 w 1258757"/>
              <a:gd name="connsiteY7" fmla="*/ 90105 h 242604"/>
              <a:gd name="connsiteX8" fmla="*/ 50844 w 1258757"/>
              <a:gd name="connsiteY8" fmla="*/ 56429 h 242604"/>
              <a:gd name="connsiteX9" fmla="*/ 106629 w 1258757"/>
              <a:gd name="connsiteY9" fmla="*/ 0 h 242604"/>
              <a:gd name="connsiteX0" fmla="*/ 106629 w 1258757"/>
              <a:gd name="connsiteY0" fmla="*/ 0 h 242604"/>
              <a:gd name="connsiteX1" fmla="*/ 1258757 w 1258757"/>
              <a:gd name="connsiteY1" fmla="*/ 0 h 242604"/>
              <a:gd name="connsiteX2" fmla="*/ 1258757 w 1258757"/>
              <a:gd name="connsiteY2" fmla="*/ 242604 h 242604"/>
              <a:gd name="connsiteX3" fmla="*/ 106629 w 1258757"/>
              <a:gd name="connsiteY3" fmla="*/ 242604 h 242604"/>
              <a:gd name="connsiteX4" fmla="*/ 106409 w 1258757"/>
              <a:gd name="connsiteY4" fmla="*/ 216390 h 242604"/>
              <a:gd name="connsiteX5" fmla="*/ 182180 w 1258757"/>
              <a:gd name="connsiteY5" fmla="*/ 167559 h 242604"/>
              <a:gd name="connsiteX6" fmla="*/ 128299 w 1258757"/>
              <a:gd name="connsiteY6" fmla="*/ 117046 h 242604"/>
              <a:gd name="connsiteX7" fmla="*/ 97990 w 1258757"/>
              <a:gd name="connsiteY7" fmla="*/ 90105 h 242604"/>
              <a:gd name="connsiteX8" fmla="*/ 50844 w 1258757"/>
              <a:gd name="connsiteY8" fmla="*/ 56429 h 242604"/>
              <a:gd name="connsiteX9" fmla="*/ 106629 w 1258757"/>
              <a:gd name="connsiteY9" fmla="*/ 0 h 242604"/>
              <a:gd name="connsiteX0" fmla="*/ 106629 w 1258757"/>
              <a:gd name="connsiteY0" fmla="*/ 0 h 242604"/>
              <a:gd name="connsiteX1" fmla="*/ 1258757 w 1258757"/>
              <a:gd name="connsiteY1" fmla="*/ 0 h 242604"/>
              <a:gd name="connsiteX2" fmla="*/ 1256443 w 1258757"/>
              <a:gd name="connsiteY2" fmla="*/ 42958 h 242604"/>
              <a:gd name="connsiteX3" fmla="*/ 1258757 w 1258757"/>
              <a:gd name="connsiteY3" fmla="*/ 242604 h 242604"/>
              <a:gd name="connsiteX4" fmla="*/ 106629 w 1258757"/>
              <a:gd name="connsiteY4" fmla="*/ 242604 h 242604"/>
              <a:gd name="connsiteX5" fmla="*/ 106409 w 1258757"/>
              <a:gd name="connsiteY5" fmla="*/ 216390 h 242604"/>
              <a:gd name="connsiteX6" fmla="*/ 182180 w 1258757"/>
              <a:gd name="connsiteY6" fmla="*/ 167559 h 242604"/>
              <a:gd name="connsiteX7" fmla="*/ 128299 w 1258757"/>
              <a:gd name="connsiteY7" fmla="*/ 117046 h 242604"/>
              <a:gd name="connsiteX8" fmla="*/ 97990 w 1258757"/>
              <a:gd name="connsiteY8" fmla="*/ 90105 h 242604"/>
              <a:gd name="connsiteX9" fmla="*/ 50844 w 1258757"/>
              <a:gd name="connsiteY9" fmla="*/ 56429 h 242604"/>
              <a:gd name="connsiteX10" fmla="*/ 106629 w 1258757"/>
              <a:gd name="connsiteY10" fmla="*/ 0 h 242604"/>
              <a:gd name="connsiteX0" fmla="*/ 106629 w 1343417"/>
              <a:gd name="connsiteY0" fmla="*/ 0 h 242604"/>
              <a:gd name="connsiteX1" fmla="*/ 1258757 w 1343417"/>
              <a:gd name="connsiteY1" fmla="*/ 0 h 242604"/>
              <a:gd name="connsiteX2" fmla="*/ 1256443 w 1343417"/>
              <a:gd name="connsiteY2" fmla="*/ 42958 h 242604"/>
              <a:gd name="connsiteX3" fmla="*/ 1256443 w 1343417"/>
              <a:gd name="connsiteY3" fmla="*/ 86737 h 242604"/>
              <a:gd name="connsiteX4" fmla="*/ 1258757 w 1343417"/>
              <a:gd name="connsiteY4" fmla="*/ 242604 h 242604"/>
              <a:gd name="connsiteX5" fmla="*/ 106629 w 1343417"/>
              <a:gd name="connsiteY5" fmla="*/ 242604 h 242604"/>
              <a:gd name="connsiteX6" fmla="*/ 106409 w 1343417"/>
              <a:gd name="connsiteY6" fmla="*/ 216390 h 242604"/>
              <a:gd name="connsiteX7" fmla="*/ 182180 w 1343417"/>
              <a:gd name="connsiteY7" fmla="*/ 167559 h 242604"/>
              <a:gd name="connsiteX8" fmla="*/ 128299 w 1343417"/>
              <a:gd name="connsiteY8" fmla="*/ 117046 h 242604"/>
              <a:gd name="connsiteX9" fmla="*/ 97990 w 1343417"/>
              <a:gd name="connsiteY9" fmla="*/ 90105 h 242604"/>
              <a:gd name="connsiteX10" fmla="*/ 50844 w 1343417"/>
              <a:gd name="connsiteY10" fmla="*/ 56429 h 242604"/>
              <a:gd name="connsiteX11" fmla="*/ 106629 w 1343417"/>
              <a:gd name="connsiteY11" fmla="*/ 0 h 242604"/>
              <a:gd name="connsiteX0" fmla="*/ 106629 w 1354171"/>
              <a:gd name="connsiteY0" fmla="*/ 0 h 242604"/>
              <a:gd name="connsiteX1" fmla="*/ 1258757 w 1354171"/>
              <a:gd name="connsiteY1" fmla="*/ 0 h 242604"/>
              <a:gd name="connsiteX2" fmla="*/ 1256443 w 1354171"/>
              <a:gd name="connsiteY2" fmla="*/ 42958 h 242604"/>
              <a:gd name="connsiteX3" fmla="*/ 1256443 w 1354171"/>
              <a:gd name="connsiteY3" fmla="*/ 86737 h 242604"/>
              <a:gd name="connsiteX4" fmla="*/ 1286751 w 1354171"/>
              <a:gd name="connsiteY4" fmla="*/ 123780 h 242604"/>
              <a:gd name="connsiteX5" fmla="*/ 1258757 w 1354171"/>
              <a:gd name="connsiteY5" fmla="*/ 242604 h 242604"/>
              <a:gd name="connsiteX6" fmla="*/ 106629 w 1354171"/>
              <a:gd name="connsiteY6" fmla="*/ 242604 h 242604"/>
              <a:gd name="connsiteX7" fmla="*/ 106409 w 1354171"/>
              <a:gd name="connsiteY7" fmla="*/ 216390 h 242604"/>
              <a:gd name="connsiteX8" fmla="*/ 182180 w 1354171"/>
              <a:gd name="connsiteY8" fmla="*/ 167559 h 242604"/>
              <a:gd name="connsiteX9" fmla="*/ 128299 w 1354171"/>
              <a:gd name="connsiteY9" fmla="*/ 117046 h 242604"/>
              <a:gd name="connsiteX10" fmla="*/ 97990 w 1354171"/>
              <a:gd name="connsiteY10" fmla="*/ 90105 h 242604"/>
              <a:gd name="connsiteX11" fmla="*/ 50844 w 1354171"/>
              <a:gd name="connsiteY11" fmla="*/ 56429 h 242604"/>
              <a:gd name="connsiteX12" fmla="*/ 106629 w 1354171"/>
              <a:gd name="connsiteY12" fmla="*/ 0 h 242604"/>
              <a:gd name="connsiteX0" fmla="*/ 106629 w 1370394"/>
              <a:gd name="connsiteY0" fmla="*/ 0 h 242604"/>
              <a:gd name="connsiteX1" fmla="*/ 1258757 w 1370394"/>
              <a:gd name="connsiteY1" fmla="*/ 0 h 242604"/>
              <a:gd name="connsiteX2" fmla="*/ 1256443 w 1370394"/>
              <a:gd name="connsiteY2" fmla="*/ 42958 h 242604"/>
              <a:gd name="connsiteX3" fmla="*/ 1256443 w 1370394"/>
              <a:gd name="connsiteY3" fmla="*/ 86737 h 242604"/>
              <a:gd name="connsiteX4" fmla="*/ 1286751 w 1370394"/>
              <a:gd name="connsiteY4" fmla="*/ 123780 h 242604"/>
              <a:gd name="connsiteX5" fmla="*/ 1328847 w 1370394"/>
              <a:gd name="connsiteY5" fmla="*/ 169243 h 242604"/>
              <a:gd name="connsiteX6" fmla="*/ 1258757 w 1370394"/>
              <a:gd name="connsiteY6" fmla="*/ 242604 h 242604"/>
              <a:gd name="connsiteX7" fmla="*/ 106629 w 1370394"/>
              <a:gd name="connsiteY7" fmla="*/ 242604 h 242604"/>
              <a:gd name="connsiteX8" fmla="*/ 106409 w 1370394"/>
              <a:gd name="connsiteY8" fmla="*/ 216390 h 242604"/>
              <a:gd name="connsiteX9" fmla="*/ 182180 w 1370394"/>
              <a:gd name="connsiteY9" fmla="*/ 167559 h 242604"/>
              <a:gd name="connsiteX10" fmla="*/ 128299 w 1370394"/>
              <a:gd name="connsiteY10" fmla="*/ 117046 h 242604"/>
              <a:gd name="connsiteX11" fmla="*/ 97990 w 1370394"/>
              <a:gd name="connsiteY11" fmla="*/ 90105 h 242604"/>
              <a:gd name="connsiteX12" fmla="*/ 50844 w 1370394"/>
              <a:gd name="connsiteY12" fmla="*/ 56429 h 242604"/>
              <a:gd name="connsiteX13" fmla="*/ 106629 w 1370394"/>
              <a:gd name="connsiteY13" fmla="*/ 0 h 242604"/>
              <a:gd name="connsiteX0" fmla="*/ 106629 w 1375326"/>
              <a:gd name="connsiteY0" fmla="*/ 0 h 242894"/>
              <a:gd name="connsiteX1" fmla="*/ 1258757 w 1375326"/>
              <a:gd name="connsiteY1" fmla="*/ 0 h 242894"/>
              <a:gd name="connsiteX2" fmla="*/ 1256443 w 1375326"/>
              <a:gd name="connsiteY2" fmla="*/ 42958 h 242894"/>
              <a:gd name="connsiteX3" fmla="*/ 1256443 w 1375326"/>
              <a:gd name="connsiteY3" fmla="*/ 86737 h 242894"/>
              <a:gd name="connsiteX4" fmla="*/ 1286751 w 1375326"/>
              <a:gd name="connsiteY4" fmla="*/ 123780 h 242894"/>
              <a:gd name="connsiteX5" fmla="*/ 1328847 w 1375326"/>
              <a:gd name="connsiteY5" fmla="*/ 169243 h 242894"/>
              <a:gd name="connsiteX6" fmla="*/ 1344000 w 1375326"/>
              <a:gd name="connsiteY6" fmla="*/ 234911 h 242894"/>
              <a:gd name="connsiteX7" fmla="*/ 1258757 w 1375326"/>
              <a:gd name="connsiteY7" fmla="*/ 242604 h 242894"/>
              <a:gd name="connsiteX8" fmla="*/ 106629 w 1375326"/>
              <a:gd name="connsiteY8" fmla="*/ 242604 h 242894"/>
              <a:gd name="connsiteX9" fmla="*/ 106409 w 1375326"/>
              <a:gd name="connsiteY9" fmla="*/ 216390 h 242894"/>
              <a:gd name="connsiteX10" fmla="*/ 182180 w 1375326"/>
              <a:gd name="connsiteY10" fmla="*/ 167559 h 242894"/>
              <a:gd name="connsiteX11" fmla="*/ 128299 w 1375326"/>
              <a:gd name="connsiteY11" fmla="*/ 117046 h 242894"/>
              <a:gd name="connsiteX12" fmla="*/ 97990 w 1375326"/>
              <a:gd name="connsiteY12" fmla="*/ 90105 h 242894"/>
              <a:gd name="connsiteX13" fmla="*/ 50844 w 1375326"/>
              <a:gd name="connsiteY13" fmla="*/ 56429 h 242894"/>
              <a:gd name="connsiteX14" fmla="*/ 106629 w 1375326"/>
              <a:gd name="connsiteY14" fmla="*/ 0 h 242894"/>
              <a:gd name="connsiteX0" fmla="*/ 106629 w 1358377"/>
              <a:gd name="connsiteY0" fmla="*/ 0 h 242604"/>
              <a:gd name="connsiteX1" fmla="*/ 1258757 w 1358377"/>
              <a:gd name="connsiteY1" fmla="*/ 0 h 242604"/>
              <a:gd name="connsiteX2" fmla="*/ 1256443 w 1358377"/>
              <a:gd name="connsiteY2" fmla="*/ 42958 h 242604"/>
              <a:gd name="connsiteX3" fmla="*/ 1256443 w 1358377"/>
              <a:gd name="connsiteY3" fmla="*/ 86737 h 242604"/>
              <a:gd name="connsiteX4" fmla="*/ 1286751 w 1358377"/>
              <a:gd name="connsiteY4" fmla="*/ 123780 h 242604"/>
              <a:gd name="connsiteX5" fmla="*/ 1328847 w 1358377"/>
              <a:gd name="connsiteY5" fmla="*/ 169243 h 242604"/>
              <a:gd name="connsiteX6" fmla="*/ 1296853 w 1358377"/>
              <a:gd name="connsiteY6" fmla="*/ 211337 h 242604"/>
              <a:gd name="connsiteX7" fmla="*/ 1258757 w 1358377"/>
              <a:gd name="connsiteY7" fmla="*/ 242604 h 242604"/>
              <a:gd name="connsiteX8" fmla="*/ 106629 w 1358377"/>
              <a:gd name="connsiteY8" fmla="*/ 242604 h 242604"/>
              <a:gd name="connsiteX9" fmla="*/ 106409 w 1358377"/>
              <a:gd name="connsiteY9" fmla="*/ 216390 h 242604"/>
              <a:gd name="connsiteX10" fmla="*/ 182180 w 1358377"/>
              <a:gd name="connsiteY10" fmla="*/ 167559 h 242604"/>
              <a:gd name="connsiteX11" fmla="*/ 128299 w 1358377"/>
              <a:gd name="connsiteY11" fmla="*/ 117046 h 242604"/>
              <a:gd name="connsiteX12" fmla="*/ 97990 w 1358377"/>
              <a:gd name="connsiteY12" fmla="*/ 90105 h 242604"/>
              <a:gd name="connsiteX13" fmla="*/ 50844 w 1358377"/>
              <a:gd name="connsiteY13" fmla="*/ 56429 h 242604"/>
              <a:gd name="connsiteX14" fmla="*/ 106629 w 1358377"/>
              <a:gd name="connsiteY14" fmla="*/ 0 h 242604"/>
              <a:gd name="connsiteX0" fmla="*/ 106629 w 1358377"/>
              <a:gd name="connsiteY0" fmla="*/ 0 h 242604"/>
              <a:gd name="connsiteX1" fmla="*/ 1258757 w 1358377"/>
              <a:gd name="connsiteY1" fmla="*/ 0 h 242604"/>
              <a:gd name="connsiteX2" fmla="*/ 1256443 w 1358377"/>
              <a:gd name="connsiteY2" fmla="*/ 42958 h 242604"/>
              <a:gd name="connsiteX3" fmla="*/ 1256443 w 1358377"/>
              <a:gd name="connsiteY3" fmla="*/ 86737 h 242604"/>
              <a:gd name="connsiteX4" fmla="*/ 1258126 w 1358377"/>
              <a:gd name="connsiteY4" fmla="*/ 118728 h 242604"/>
              <a:gd name="connsiteX5" fmla="*/ 1328847 w 1358377"/>
              <a:gd name="connsiteY5" fmla="*/ 169243 h 242604"/>
              <a:gd name="connsiteX6" fmla="*/ 1296853 w 1358377"/>
              <a:gd name="connsiteY6" fmla="*/ 211337 h 242604"/>
              <a:gd name="connsiteX7" fmla="*/ 1258757 w 1358377"/>
              <a:gd name="connsiteY7" fmla="*/ 242604 h 242604"/>
              <a:gd name="connsiteX8" fmla="*/ 106629 w 1358377"/>
              <a:gd name="connsiteY8" fmla="*/ 242604 h 242604"/>
              <a:gd name="connsiteX9" fmla="*/ 106409 w 1358377"/>
              <a:gd name="connsiteY9" fmla="*/ 216390 h 242604"/>
              <a:gd name="connsiteX10" fmla="*/ 182180 w 1358377"/>
              <a:gd name="connsiteY10" fmla="*/ 167559 h 242604"/>
              <a:gd name="connsiteX11" fmla="*/ 128299 w 1358377"/>
              <a:gd name="connsiteY11" fmla="*/ 117046 h 242604"/>
              <a:gd name="connsiteX12" fmla="*/ 97990 w 1358377"/>
              <a:gd name="connsiteY12" fmla="*/ 90105 h 242604"/>
              <a:gd name="connsiteX13" fmla="*/ 50844 w 1358377"/>
              <a:gd name="connsiteY13" fmla="*/ 56429 h 242604"/>
              <a:gd name="connsiteX14" fmla="*/ 106629 w 1358377"/>
              <a:gd name="connsiteY14" fmla="*/ 0 h 242604"/>
              <a:gd name="connsiteX0" fmla="*/ 106629 w 1358377"/>
              <a:gd name="connsiteY0" fmla="*/ 0 h 242604"/>
              <a:gd name="connsiteX1" fmla="*/ 1258757 w 1358377"/>
              <a:gd name="connsiteY1" fmla="*/ 0 h 242604"/>
              <a:gd name="connsiteX2" fmla="*/ 1290119 w 1358377"/>
              <a:gd name="connsiteY2" fmla="*/ 39590 h 242604"/>
              <a:gd name="connsiteX3" fmla="*/ 1256443 w 1358377"/>
              <a:gd name="connsiteY3" fmla="*/ 86737 h 242604"/>
              <a:gd name="connsiteX4" fmla="*/ 1258126 w 1358377"/>
              <a:gd name="connsiteY4" fmla="*/ 118728 h 242604"/>
              <a:gd name="connsiteX5" fmla="*/ 1328847 w 1358377"/>
              <a:gd name="connsiteY5" fmla="*/ 169243 h 242604"/>
              <a:gd name="connsiteX6" fmla="*/ 1296853 w 1358377"/>
              <a:gd name="connsiteY6" fmla="*/ 211337 h 242604"/>
              <a:gd name="connsiteX7" fmla="*/ 1258757 w 1358377"/>
              <a:gd name="connsiteY7" fmla="*/ 242604 h 242604"/>
              <a:gd name="connsiteX8" fmla="*/ 106629 w 1358377"/>
              <a:gd name="connsiteY8" fmla="*/ 242604 h 242604"/>
              <a:gd name="connsiteX9" fmla="*/ 106409 w 1358377"/>
              <a:gd name="connsiteY9" fmla="*/ 216390 h 242604"/>
              <a:gd name="connsiteX10" fmla="*/ 182180 w 1358377"/>
              <a:gd name="connsiteY10" fmla="*/ 167559 h 242604"/>
              <a:gd name="connsiteX11" fmla="*/ 128299 w 1358377"/>
              <a:gd name="connsiteY11" fmla="*/ 117046 h 242604"/>
              <a:gd name="connsiteX12" fmla="*/ 97990 w 1358377"/>
              <a:gd name="connsiteY12" fmla="*/ 90105 h 242604"/>
              <a:gd name="connsiteX13" fmla="*/ 50844 w 1358377"/>
              <a:gd name="connsiteY13" fmla="*/ 56429 h 242604"/>
              <a:gd name="connsiteX14" fmla="*/ 106629 w 1358377"/>
              <a:gd name="connsiteY14" fmla="*/ 0 h 2426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358377" h="242604">
                <a:moveTo>
                  <a:pt x="106629" y="0"/>
                </a:moveTo>
                <a:lnTo>
                  <a:pt x="1258757" y="0"/>
                </a:lnTo>
                <a:lnTo>
                  <a:pt x="1290119" y="39590"/>
                </a:lnTo>
                <a:cubicBezTo>
                  <a:pt x="1289733" y="54046"/>
                  <a:pt x="1256057" y="53463"/>
                  <a:pt x="1256443" y="86737"/>
                </a:cubicBezTo>
                <a:cubicBezTo>
                  <a:pt x="1261494" y="100207"/>
                  <a:pt x="1257740" y="92750"/>
                  <a:pt x="1258126" y="118728"/>
                </a:cubicBezTo>
                <a:cubicBezTo>
                  <a:pt x="1270193" y="132479"/>
                  <a:pt x="1333513" y="149439"/>
                  <a:pt x="1328847" y="169243"/>
                </a:cubicBezTo>
                <a:cubicBezTo>
                  <a:pt x="1338388" y="187765"/>
                  <a:pt x="1308535" y="199110"/>
                  <a:pt x="1296853" y="211337"/>
                </a:cubicBezTo>
                <a:cubicBezTo>
                  <a:pt x="1285171" y="223564"/>
                  <a:pt x="1464985" y="241322"/>
                  <a:pt x="1258757" y="242604"/>
                </a:cubicBezTo>
                <a:lnTo>
                  <a:pt x="106629" y="242604"/>
                </a:lnTo>
                <a:cubicBezTo>
                  <a:pt x="106556" y="233866"/>
                  <a:pt x="106482" y="225128"/>
                  <a:pt x="106409" y="216390"/>
                </a:cubicBezTo>
                <a:cubicBezTo>
                  <a:pt x="109459" y="205566"/>
                  <a:pt x="173761" y="186081"/>
                  <a:pt x="182180" y="167559"/>
                </a:cubicBezTo>
                <a:cubicBezTo>
                  <a:pt x="190599" y="149037"/>
                  <a:pt x="131386" y="133042"/>
                  <a:pt x="128299" y="117046"/>
                </a:cubicBezTo>
                <a:cubicBezTo>
                  <a:pt x="125212" y="101050"/>
                  <a:pt x="115670" y="98243"/>
                  <a:pt x="97990" y="90105"/>
                </a:cubicBezTo>
                <a:cubicBezTo>
                  <a:pt x="80310" y="81967"/>
                  <a:pt x="50807" y="70043"/>
                  <a:pt x="50844" y="56429"/>
                </a:cubicBezTo>
                <a:cubicBezTo>
                  <a:pt x="50881" y="38886"/>
                  <a:pt x="-94690" y="9405"/>
                  <a:pt x="106629" y="0"/>
                </a:cubicBezTo>
                <a:close/>
              </a:path>
            </a:pathLst>
          </a:custGeom>
          <a:solidFill>
            <a:sysClr val="window" lastClr="FFFFFF">
              <a:lumMod val="85000"/>
              <a:alpha val="50000"/>
            </a:sys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fr-FR" kern="0">
              <a:solidFill>
                <a:prstClr val="white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A4ACA7A-C99B-FC83-6AE8-B27BBC5DF21B}"/>
              </a:ext>
            </a:extLst>
          </p:cNvPr>
          <p:cNvSpPr txBox="1"/>
          <p:nvPr/>
        </p:nvSpPr>
        <p:spPr>
          <a:xfrm>
            <a:off x="39726" y="139803"/>
            <a:ext cx="36612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9CE1DBF5-3865-EC02-1FAD-4807E5862A78}"/>
              </a:ext>
            </a:extLst>
          </p:cNvPr>
          <p:cNvSpPr/>
          <p:nvPr/>
        </p:nvSpPr>
        <p:spPr>
          <a:xfrm>
            <a:off x="-358866" y="969851"/>
            <a:ext cx="6118020" cy="9832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just">
              <a:lnSpc>
                <a:spcPct val="107000"/>
              </a:lnSpc>
              <a:spcAft>
                <a:spcPts val="80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ố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ê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ò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ợ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ớ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980 – 2002: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6DDBA50-7FAF-76EF-F061-8F931E1BF59D}"/>
              </a:ext>
            </a:extLst>
          </p:cNvPr>
          <p:cNvSpPr/>
          <p:nvPr/>
        </p:nvSpPr>
        <p:spPr>
          <a:xfrm>
            <a:off x="259650" y="2688638"/>
            <a:ext cx="5065143" cy="28273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+mj-lt"/>
              <a:buAutoNum type="alphaLcParenR"/>
            </a:pPr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980 – 2002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ò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ă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ê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on?</a:t>
            </a:r>
          </a:p>
          <a:p>
            <a:pPr marL="342900" lvl="0" indent="-342900" algn="just">
              <a:lnSpc>
                <a:spcPct val="107000"/>
              </a:lnSpc>
              <a:spcAft>
                <a:spcPts val="800"/>
              </a:spcAft>
              <a:buFont typeface="+mj-lt"/>
              <a:buAutoNum type="alphaLcParenR"/>
            </a:pP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980 – 2002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ợ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ă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ê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on? 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BA95AF28-F3F3-7CB9-54D3-504F56D91DA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586331" y="5516016"/>
            <a:ext cx="1321234" cy="1135192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65E96B6B-772C-997E-659F-8FBD10A2ACB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39371" y="502055"/>
            <a:ext cx="6574536" cy="5013960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0277B828-1F07-F1B2-1C77-5ACD4CFBBA72}"/>
              </a:ext>
            </a:extLst>
          </p:cNvPr>
          <p:cNvSpPr txBox="1"/>
          <p:nvPr/>
        </p:nvSpPr>
        <p:spPr>
          <a:xfrm>
            <a:off x="-169039" y="2198407"/>
            <a:ext cx="5399425" cy="5222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algn="just">
              <a:lnSpc>
                <a:spcPct val="107000"/>
              </a:lnSpc>
              <a:spcAft>
                <a:spcPts val="0"/>
              </a:spcAft>
            </a:pPr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ựa vào biểu đồ, hãy cho biết: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102377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4">
            <a:extLst>
              <a:ext uri="{FF2B5EF4-FFF2-40B4-BE49-F238E27FC236}">
                <a16:creationId xmlns:a16="http://schemas.microsoft.com/office/drawing/2014/main" id="{FCB42687-52CA-F1B6-5580-7956F71180EB}"/>
              </a:ext>
            </a:extLst>
          </p:cNvPr>
          <p:cNvGrpSpPr/>
          <p:nvPr/>
        </p:nvGrpSpPr>
        <p:grpSpPr>
          <a:xfrm>
            <a:off x="392213" y="124536"/>
            <a:ext cx="3071423" cy="713278"/>
            <a:chOff x="3632200" y="425718"/>
            <a:chExt cx="4927600" cy="646331"/>
          </a:xfrm>
          <a:solidFill>
            <a:schemeClr val="accent3">
              <a:lumMod val="60000"/>
              <a:lumOff val="40000"/>
            </a:schemeClr>
          </a:solidFill>
        </p:grpSpPr>
        <p:sp>
          <p:nvSpPr>
            <p:cNvPr id="14" name="Freeform 6">
              <a:extLst>
                <a:ext uri="{FF2B5EF4-FFF2-40B4-BE49-F238E27FC236}">
                  <a16:creationId xmlns:a16="http://schemas.microsoft.com/office/drawing/2014/main" id="{15BE8BE4-E905-271C-738E-661AF633C65C}"/>
                </a:ext>
              </a:extLst>
            </p:cNvPr>
            <p:cNvSpPr>
              <a:spLocks/>
            </p:cNvSpPr>
            <p:nvPr/>
          </p:nvSpPr>
          <p:spPr bwMode="auto">
            <a:xfrm>
              <a:off x="3632200" y="455613"/>
              <a:ext cx="4927600" cy="577850"/>
            </a:xfrm>
            <a:custGeom>
              <a:avLst/>
              <a:gdLst>
                <a:gd name="T0" fmla="*/ 3696 w 3696"/>
                <a:gd name="T1" fmla="*/ 364 h 364"/>
                <a:gd name="T2" fmla="*/ 0 w 3696"/>
                <a:gd name="T3" fmla="*/ 364 h 364"/>
                <a:gd name="T4" fmla="*/ 163 w 3696"/>
                <a:gd name="T5" fmla="*/ 183 h 364"/>
                <a:gd name="T6" fmla="*/ 0 w 3696"/>
                <a:gd name="T7" fmla="*/ 0 h 364"/>
                <a:gd name="T8" fmla="*/ 3696 w 3696"/>
                <a:gd name="T9" fmla="*/ 0 h 364"/>
                <a:gd name="T10" fmla="*/ 3502 w 3696"/>
                <a:gd name="T11" fmla="*/ 183 h 364"/>
                <a:gd name="T12" fmla="*/ 3696 w 3696"/>
                <a:gd name="T13" fmla="*/ 364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96" h="364">
                  <a:moveTo>
                    <a:pt x="3696" y="364"/>
                  </a:moveTo>
                  <a:lnTo>
                    <a:pt x="0" y="364"/>
                  </a:lnTo>
                  <a:lnTo>
                    <a:pt x="163" y="183"/>
                  </a:lnTo>
                  <a:lnTo>
                    <a:pt x="0" y="0"/>
                  </a:lnTo>
                  <a:lnTo>
                    <a:pt x="3696" y="0"/>
                  </a:lnTo>
                  <a:lnTo>
                    <a:pt x="3502" y="183"/>
                  </a:lnTo>
                  <a:lnTo>
                    <a:pt x="3696" y="364"/>
                  </a:lnTo>
                  <a:close/>
                </a:path>
              </a:pathLst>
            </a:custGeom>
            <a:grpFill/>
            <a:ln>
              <a:noFill/>
            </a:ln>
            <a:effectLst>
              <a:outerShdw blurRad="241300" dist="38100" dir="5400000" algn="t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/>
            </a:p>
          </p:txBody>
        </p:sp>
        <p:sp>
          <p:nvSpPr>
            <p:cNvPr id="15" name="文本框 20">
              <a:extLst>
                <a:ext uri="{FF2B5EF4-FFF2-40B4-BE49-F238E27FC236}">
                  <a16:creationId xmlns:a16="http://schemas.microsoft.com/office/drawing/2014/main" id="{50490662-8E26-649D-7349-93ADBA7FEF87}"/>
                </a:ext>
              </a:extLst>
            </p:cNvPr>
            <p:cNvSpPr txBox="1"/>
            <p:nvPr/>
          </p:nvSpPr>
          <p:spPr>
            <a:xfrm>
              <a:off x="6003634" y="425718"/>
              <a:ext cx="184731" cy="646331"/>
            </a:xfrm>
            <a:prstGeom prst="rect">
              <a:avLst/>
            </a:prstGeom>
            <a:grpFill/>
          </p:spPr>
          <p:txBody>
            <a:bodyPr wrap="non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/>
              <a:endParaRPr lang="zh-CN" altLang="en-US" sz="3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汉仪夏日体W" panose="00020600040101010101" pitchFamily="18" charset="-122"/>
              </a:endParaRPr>
            </a:p>
          </p:txBody>
        </p:sp>
      </p:grpSp>
      <p:sp>
        <p:nvSpPr>
          <p:cNvPr id="16" name="MH_Other_5">
            <a:extLst>
              <a:ext uri="{FF2B5EF4-FFF2-40B4-BE49-F238E27FC236}">
                <a16:creationId xmlns:a16="http://schemas.microsoft.com/office/drawing/2014/main" id="{08705855-9F37-4B65-AC6B-FC1C7F87A3F4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 rot="18900000">
            <a:off x="85579" y="395537"/>
            <a:ext cx="1148270" cy="213037"/>
          </a:xfrm>
          <a:custGeom>
            <a:avLst/>
            <a:gdLst>
              <a:gd name="connsiteX0" fmla="*/ 0 w 1152128"/>
              <a:gd name="connsiteY0" fmla="*/ 0 h 242604"/>
              <a:gd name="connsiteX1" fmla="*/ 1152128 w 1152128"/>
              <a:gd name="connsiteY1" fmla="*/ 0 h 242604"/>
              <a:gd name="connsiteX2" fmla="*/ 1152128 w 1152128"/>
              <a:gd name="connsiteY2" fmla="*/ 242604 h 242604"/>
              <a:gd name="connsiteX3" fmla="*/ 0 w 1152128"/>
              <a:gd name="connsiteY3" fmla="*/ 242604 h 242604"/>
              <a:gd name="connsiteX4" fmla="*/ 0 w 1152128"/>
              <a:gd name="connsiteY4" fmla="*/ 0 h 242604"/>
              <a:gd name="connsiteX0" fmla="*/ 1637 w 1153765"/>
              <a:gd name="connsiteY0" fmla="*/ 0 h 242604"/>
              <a:gd name="connsiteX1" fmla="*/ 1153765 w 1153765"/>
              <a:gd name="connsiteY1" fmla="*/ 0 h 242604"/>
              <a:gd name="connsiteX2" fmla="*/ 1153765 w 1153765"/>
              <a:gd name="connsiteY2" fmla="*/ 242604 h 242604"/>
              <a:gd name="connsiteX3" fmla="*/ 1637 w 1153765"/>
              <a:gd name="connsiteY3" fmla="*/ 242604 h 242604"/>
              <a:gd name="connsiteX4" fmla="*/ 0 w 1153765"/>
              <a:gd name="connsiteY4" fmla="*/ 57657 h 242604"/>
              <a:gd name="connsiteX5" fmla="*/ 1637 w 1153765"/>
              <a:gd name="connsiteY5" fmla="*/ 0 h 242604"/>
              <a:gd name="connsiteX0" fmla="*/ 85266 w 1237394"/>
              <a:gd name="connsiteY0" fmla="*/ 0 h 242604"/>
              <a:gd name="connsiteX1" fmla="*/ 1237394 w 1237394"/>
              <a:gd name="connsiteY1" fmla="*/ 0 h 242604"/>
              <a:gd name="connsiteX2" fmla="*/ 1237394 w 1237394"/>
              <a:gd name="connsiteY2" fmla="*/ 242604 h 242604"/>
              <a:gd name="connsiteX3" fmla="*/ 85266 w 1237394"/>
              <a:gd name="connsiteY3" fmla="*/ 242604 h 242604"/>
              <a:gd name="connsiteX4" fmla="*/ 85314 w 1237394"/>
              <a:gd name="connsiteY4" fmla="*/ 96385 h 242604"/>
              <a:gd name="connsiteX5" fmla="*/ 83629 w 1237394"/>
              <a:gd name="connsiteY5" fmla="*/ 57657 h 242604"/>
              <a:gd name="connsiteX6" fmla="*/ 85266 w 1237394"/>
              <a:gd name="connsiteY6" fmla="*/ 0 h 242604"/>
              <a:gd name="connsiteX0" fmla="*/ 105071 w 1257199"/>
              <a:gd name="connsiteY0" fmla="*/ 0 h 242604"/>
              <a:gd name="connsiteX1" fmla="*/ 1257199 w 1257199"/>
              <a:gd name="connsiteY1" fmla="*/ 0 h 242604"/>
              <a:gd name="connsiteX2" fmla="*/ 1257199 w 1257199"/>
              <a:gd name="connsiteY2" fmla="*/ 242604 h 242604"/>
              <a:gd name="connsiteX3" fmla="*/ 105071 w 1257199"/>
              <a:gd name="connsiteY3" fmla="*/ 242604 h 242604"/>
              <a:gd name="connsiteX4" fmla="*/ 52921 w 1257199"/>
              <a:gd name="connsiteY4" fmla="*/ 155317 h 242604"/>
              <a:gd name="connsiteX5" fmla="*/ 105119 w 1257199"/>
              <a:gd name="connsiteY5" fmla="*/ 96385 h 242604"/>
              <a:gd name="connsiteX6" fmla="*/ 103434 w 1257199"/>
              <a:gd name="connsiteY6" fmla="*/ 57657 h 242604"/>
              <a:gd name="connsiteX7" fmla="*/ 105071 w 1257199"/>
              <a:gd name="connsiteY7" fmla="*/ 0 h 242604"/>
              <a:gd name="connsiteX0" fmla="*/ 123870 w 1275998"/>
              <a:gd name="connsiteY0" fmla="*/ 0 h 242604"/>
              <a:gd name="connsiteX1" fmla="*/ 1275998 w 1275998"/>
              <a:gd name="connsiteY1" fmla="*/ 0 h 242604"/>
              <a:gd name="connsiteX2" fmla="*/ 1275998 w 1275998"/>
              <a:gd name="connsiteY2" fmla="*/ 242604 h 242604"/>
              <a:gd name="connsiteX3" fmla="*/ 123870 w 1275998"/>
              <a:gd name="connsiteY3" fmla="*/ 242604 h 242604"/>
              <a:gd name="connsiteX4" fmla="*/ 26256 w 1275998"/>
              <a:gd name="connsiteY4" fmla="*/ 197412 h 242604"/>
              <a:gd name="connsiteX5" fmla="*/ 71720 w 1275998"/>
              <a:gd name="connsiteY5" fmla="*/ 155317 h 242604"/>
              <a:gd name="connsiteX6" fmla="*/ 123918 w 1275998"/>
              <a:gd name="connsiteY6" fmla="*/ 96385 h 242604"/>
              <a:gd name="connsiteX7" fmla="*/ 122233 w 1275998"/>
              <a:gd name="connsiteY7" fmla="*/ 57657 h 242604"/>
              <a:gd name="connsiteX8" fmla="*/ 123870 w 1275998"/>
              <a:gd name="connsiteY8" fmla="*/ 0 h 242604"/>
              <a:gd name="connsiteX0" fmla="*/ 123870 w 1275998"/>
              <a:gd name="connsiteY0" fmla="*/ 0 h 242604"/>
              <a:gd name="connsiteX1" fmla="*/ 1275998 w 1275998"/>
              <a:gd name="connsiteY1" fmla="*/ 0 h 242604"/>
              <a:gd name="connsiteX2" fmla="*/ 1275998 w 1275998"/>
              <a:gd name="connsiteY2" fmla="*/ 242604 h 242604"/>
              <a:gd name="connsiteX3" fmla="*/ 123870 w 1275998"/>
              <a:gd name="connsiteY3" fmla="*/ 242604 h 242604"/>
              <a:gd name="connsiteX4" fmla="*/ 26256 w 1275998"/>
              <a:gd name="connsiteY4" fmla="*/ 197412 h 242604"/>
              <a:gd name="connsiteX5" fmla="*/ 71720 w 1275998"/>
              <a:gd name="connsiteY5" fmla="*/ 155317 h 242604"/>
              <a:gd name="connsiteX6" fmla="*/ 123918 w 1275998"/>
              <a:gd name="connsiteY6" fmla="*/ 96385 h 242604"/>
              <a:gd name="connsiteX7" fmla="*/ 199688 w 1275998"/>
              <a:gd name="connsiteY7" fmla="*/ 57657 h 242604"/>
              <a:gd name="connsiteX8" fmla="*/ 123870 w 1275998"/>
              <a:gd name="connsiteY8" fmla="*/ 0 h 242604"/>
              <a:gd name="connsiteX0" fmla="*/ 123870 w 1275998"/>
              <a:gd name="connsiteY0" fmla="*/ 0 h 242604"/>
              <a:gd name="connsiteX1" fmla="*/ 1275998 w 1275998"/>
              <a:gd name="connsiteY1" fmla="*/ 0 h 242604"/>
              <a:gd name="connsiteX2" fmla="*/ 1275998 w 1275998"/>
              <a:gd name="connsiteY2" fmla="*/ 242604 h 242604"/>
              <a:gd name="connsiteX3" fmla="*/ 123870 w 1275998"/>
              <a:gd name="connsiteY3" fmla="*/ 242604 h 242604"/>
              <a:gd name="connsiteX4" fmla="*/ 26256 w 1275998"/>
              <a:gd name="connsiteY4" fmla="*/ 197412 h 242604"/>
              <a:gd name="connsiteX5" fmla="*/ 90242 w 1275998"/>
              <a:gd name="connsiteY5" fmla="*/ 150265 h 242604"/>
              <a:gd name="connsiteX6" fmla="*/ 123918 w 1275998"/>
              <a:gd name="connsiteY6" fmla="*/ 96385 h 242604"/>
              <a:gd name="connsiteX7" fmla="*/ 199688 w 1275998"/>
              <a:gd name="connsiteY7" fmla="*/ 57657 h 242604"/>
              <a:gd name="connsiteX8" fmla="*/ 123870 w 1275998"/>
              <a:gd name="connsiteY8" fmla="*/ 0 h 242604"/>
              <a:gd name="connsiteX0" fmla="*/ 123870 w 1277318"/>
              <a:gd name="connsiteY0" fmla="*/ 0 h 242604"/>
              <a:gd name="connsiteX1" fmla="*/ 1275998 w 1277318"/>
              <a:gd name="connsiteY1" fmla="*/ 0 h 242604"/>
              <a:gd name="connsiteX2" fmla="*/ 1277318 w 1277318"/>
              <a:gd name="connsiteY2" fmla="*/ 47554 h 242604"/>
              <a:gd name="connsiteX3" fmla="*/ 1275998 w 1277318"/>
              <a:gd name="connsiteY3" fmla="*/ 242604 h 242604"/>
              <a:gd name="connsiteX4" fmla="*/ 123870 w 1277318"/>
              <a:gd name="connsiteY4" fmla="*/ 242604 h 242604"/>
              <a:gd name="connsiteX5" fmla="*/ 26256 w 1277318"/>
              <a:gd name="connsiteY5" fmla="*/ 197412 h 242604"/>
              <a:gd name="connsiteX6" fmla="*/ 90242 w 1277318"/>
              <a:gd name="connsiteY6" fmla="*/ 150265 h 242604"/>
              <a:gd name="connsiteX7" fmla="*/ 123918 w 1277318"/>
              <a:gd name="connsiteY7" fmla="*/ 96385 h 242604"/>
              <a:gd name="connsiteX8" fmla="*/ 199688 w 1277318"/>
              <a:gd name="connsiteY8" fmla="*/ 57657 h 242604"/>
              <a:gd name="connsiteX9" fmla="*/ 123870 w 1277318"/>
              <a:gd name="connsiteY9" fmla="*/ 0 h 242604"/>
              <a:gd name="connsiteX0" fmla="*/ 123870 w 1277318"/>
              <a:gd name="connsiteY0" fmla="*/ 0 h 242604"/>
              <a:gd name="connsiteX1" fmla="*/ 1275998 w 1277318"/>
              <a:gd name="connsiteY1" fmla="*/ 0 h 242604"/>
              <a:gd name="connsiteX2" fmla="*/ 1277318 w 1277318"/>
              <a:gd name="connsiteY2" fmla="*/ 47554 h 242604"/>
              <a:gd name="connsiteX3" fmla="*/ 1277318 w 1277318"/>
              <a:gd name="connsiteY3" fmla="*/ 175523 h 242604"/>
              <a:gd name="connsiteX4" fmla="*/ 1275998 w 1277318"/>
              <a:gd name="connsiteY4" fmla="*/ 242604 h 242604"/>
              <a:gd name="connsiteX5" fmla="*/ 123870 w 1277318"/>
              <a:gd name="connsiteY5" fmla="*/ 242604 h 242604"/>
              <a:gd name="connsiteX6" fmla="*/ 26256 w 1277318"/>
              <a:gd name="connsiteY6" fmla="*/ 197412 h 242604"/>
              <a:gd name="connsiteX7" fmla="*/ 90242 w 1277318"/>
              <a:gd name="connsiteY7" fmla="*/ 150265 h 242604"/>
              <a:gd name="connsiteX8" fmla="*/ 123918 w 1277318"/>
              <a:gd name="connsiteY8" fmla="*/ 96385 h 242604"/>
              <a:gd name="connsiteX9" fmla="*/ 199688 w 1277318"/>
              <a:gd name="connsiteY9" fmla="*/ 57657 h 242604"/>
              <a:gd name="connsiteX10" fmla="*/ 123870 w 1277318"/>
              <a:gd name="connsiteY10" fmla="*/ 0 h 242604"/>
              <a:gd name="connsiteX0" fmla="*/ 123870 w 1277318"/>
              <a:gd name="connsiteY0" fmla="*/ 0 h 242604"/>
              <a:gd name="connsiteX1" fmla="*/ 1275998 w 1277318"/>
              <a:gd name="connsiteY1" fmla="*/ 0 h 242604"/>
              <a:gd name="connsiteX2" fmla="*/ 1277318 w 1277318"/>
              <a:gd name="connsiteY2" fmla="*/ 47554 h 242604"/>
              <a:gd name="connsiteX3" fmla="*/ 1277317 w 1277318"/>
              <a:gd name="connsiteY3" fmla="*/ 98069 h 242604"/>
              <a:gd name="connsiteX4" fmla="*/ 1277318 w 1277318"/>
              <a:gd name="connsiteY4" fmla="*/ 175523 h 242604"/>
              <a:gd name="connsiteX5" fmla="*/ 1275998 w 1277318"/>
              <a:gd name="connsiteY5" fmla="*/ 242604 h 242604"/>
              <a:gd name="connsiteX6" fmla="*/ 123870 w 1277318"/>
              <a:gd name="connsiteY6" fmla="*/ 242604 h 242604"/>
              <a:gd name="connsiteX7" fmla="*/ 26256 w 1277318"/>
              <a:gd name="connsiteY7" fmla="*/ 197412 h 242604"/>
              <a:gd name="connsiteX8" fmla="*/ 90242 w 1277318"/>
              <a:gd name="connsiteY8" fmla="*/ 150265 h 242604"/>
              <a:gd name="connsiteX9" fmla="*/ 123918 w 1277318"/>
              <a:gd name="connsiteY9" fmla="*/ 96385 h 242604"/>
              <a:gd name="connsiteX10" fmla="*/ 199688 w 1277318"/>
              <a:gd name="connsiteY10" fmla="*/ 57657 h 242604"/>
              <a:gd name="connsiteX11" fmla="*/ 123870 w 1277318"/>
              <a:gd name="connsiteY11" fmla="*/ 0 h 242604"/>
              <a:gd name="connsiteX0" fmla="*/ 123870 w 1277318"/>
              <a:gd name="connsiteY0" fmla="*/ 0 h 242604"/>
              <a:gd name="connsiteX1" fmla="*/ 1275998 w 1277318"/>
              <a:gd name="connsiteY1" fmla="*/ 0 h 242604"/>
              <a:gd name="connsiteX2" fmla="*/ 1248694 w 1277318"/>
              <a:gd name="connsiteY2" fmla="*/ 42503 h 242604"/>
              <a:gd name="connsiteX3" fmla="*/ 1277317 w 1277318"/>
              <a:gd name="connsiteY3" fmla="*/ 98069 h 242604"/>
              <a:gd name="connsiteX4" fmla="*/ 1277318 w 1277318"/>
              <a:gd name="connsiteY4" fmla="*/ 175523 h 242604"/>
              <a:gd name="connsiteX5" fmla="*/ 1275998 w 1277318"/>
              <a:gd name="connsiteY5" fmla="*/ 242604 h 242604"/>
              <a:gd name="connsiteX6" fmla="*/ 123870 w 1277318"/>
              <a:gd name="connsiteY6" fmla="*/ 242604 h 242604"/>
              <a:gd name="connsiteX7" fmla="*/ 26256 w 1277318"/>
              <a:gd name="connsiteY7" fmla="*/ 197412 h 242604"/>
              <a:gd name="connsiteX8" fmla="*/ 90242 w 1277318"/>
              <a:gd name="connsiteY8" fmla="*/ 150265 h 242604"/>
              <a:gd name="connsiteX9" fmla="*/ 123918 w 1277318"/>
              <a:gd name="connsiteY9" fmla="*/ 96385 h 242604"/>
              <a:gd name="connsiteX10" fmla="*/ 199688 w 1277318"/>
              <a:gd name="connsiteY10" fmla="*/ 57657 h 242604"/>
              <a:gd name="connsiteX11" fmla="*/ 123870 w 1277318"/>
              <a:gd name="connsiteY11" fmla="*/ 0 h 242604"/>
              <a:gd name="connsiteX0" fmla="*/ 123870 w 1295839"/>
              <a:gd name="connsiteY0" fmla="*/ 0 h 242604"/>
              <a:gd name="connsiteX1" fmla="*/ 1275998 w 1295839"/>
              <a:gd name="connsiteY1" fmla="*/ 0 h 242604"/>
              <a:gd name="connsiteX2" fmla="*/ 1248694 w 1295839"/>
              <a:gd name="connsiteY2" fmla="*/ 42503 h 242604"/>
              <a:gd name="connsiteX3" fmla="*/ 1295839 w 1295839"/>
              <a:gd name="connsiteY3" fmla="*/ 89650 h 242604"/>
              <a:gd name="connsiteX4" fmla="*/ 1277318 w 1295839"/>
              <a:gd name="connsiteY4" fmla="*/ 175523 h 242604"/>
              <a:gd name="connsiteX5" fmla="*/ 1275998 w 1295839"/>
              <a:gd name="connsiteY5" fmla="*/ 242604 h 242604"/>
              <a:gd name="connsiteX6" fmla="*/ 123870 w 1295839"/>
              <a:gd name="connsiteY6" fmla="*/ 242604 h 242604"/>
              <a:gd name="connsiteX7" fmla="*/ 26256 w 1295839"/>
              <a:gd name="connsiteY7" fmla="*/ 197412 h 242604"/>
              <a:gd name="connsiteX8" fmla="*/ 90242 w 1295839"/>
              <a:gd name="connsiteY8" fmla="*/ 150265 h 242604"/>
              <a:gd name="connsiteX9" fmla="*/ 123918 w 1295839"/>
              <a:gd name="connsiteY9" fmla="*/ 96385 h 242604"/>
              <a:gd name="connsiteX10" fmla="*/ 199688 w 1295839"/>
              <a:gd name="connsiteY10" fmla="*/ 57657 h 242604"/>
              <a:gd name="connsiteX11" fmla="*/ 123870 w 1295839"/>
              <a:gd name="connsiteY11" fmla="*/ 0 h 242604"/>
              <a:gd name="connsiteX0" fmla="*/ 123870 w 1296242"/>
              <a:gd name="connsiteY0" fmla="*/ 0 h 242604"/>
              <a:gd name="connsiteX1" fmla="*/ 1275998 w 1296242"/>
              <a:gd name="connsiteY1" fmla="*/ 0 h 242604"/>
              <a:gd name="connsiteX2" fmla="*/ 1248694 w 1296242"/>
              <a:gd name="connsiteY2" fmla="*/ 42503 h 242604"/>
              <a:gd name="connsiteX3" fmla="*/ 1295839 w 1296242"/>
              <a:gd name="connsiteY3" fmla="*/ 89650 h 242604"/>
              <a:gd name="connsiteX4" fmla="*/ 1243642 w 1296242"/>
              <a:gd name="connsiteY4" fmla="*/ 141847 h 242604"/>
              <a:gd name="connsiteX5" fmla="*/ 1277318 w 1296242"/>
              <a:gd name="connsiteY5" fmla="*/ 175523 h 242604"/>
              <a:gd name="connsiteX6" fmla="*/ 1275998 w 1296242"/>
              <a:gd name="connsiteY6" fmla="*/ 242604 h 242604"/>
              <a:gd name="connsiteX7" fmla="*/ 123870 w 1296242"/>
              <a:gd name="connsiteY7" fmla="*/ 242604 h 242604"/>
              <a:gd name="connsiteX8" fmla="*/ 26256 w 1296242"/>
              <a:gd name="connsiteY8" fmla="*/ 197412 h 242604"/>
              <a:gd name="connsiteX9" fmla="*/ 90242 w 1296242"/>
              <a:gd name="connsiteY9" fmla="*/ 150265 h 242604"/>
              <a:gd name="connsiteX10" fmla="*/ 123918 w 1296242"/>
              <a:gd name="connsiteY10" fmla="*/ 96385 h 242604"/>
              <a:gd name="connsiteX11" fmla="*/ 199688 w 1296242"/>
              <a:gd name="connsiteY11" fmla="*/ 57657 h 242604"/>
              <a:gd name="connsiteX12" fmla="*/ 123870 w 1296242"/>
              <a:gd name="connsiteY12" fmla="*/ 0 h 242604"/>
              <a:gd name="connsiteX0" fmla="*/ 123870 w 1307634"/>
              <a:gd name="connsiteY0" fmla="*/ 0 h 242604"/>
              <a:gd name="connsiteX1" fmla="*/ 1275998 w 1307634"/>
              <a:gd name="connsiteY1" fmla="*/ 0 h 242604"/>
              <a:gd name="connsiteX2" fmla="*/ 1248694 w 1307634"/>
              <a:gd name="connsiteY2" fmla="*/ 42503 h 242604"/>
              <a:gd name="connsiteX3" fmla="*/ 1295839 w 1307634"/>
              <a:gd name="connsiteY3" fmla="*/ 89650 h 242604"/>
              <a:gd name="connsiteX4" fmla="*/ 1243642 w 1307634"/>
              <a:gd name="connsiteY4" fmla="*/ 141847 h 242604"/>
              <a:gd name="connsiteX5" fmla="*/ 1277318 w 1307634"/>
              <a:gd name="connsiteY5" fmla="*/ 175523 h 242604"/>
              <a:gd name="connsiteX6" fmla="*/ 1307627 w 1307634"/>
              <a:gd name="connsiteY6" fmla="*/ 229404 h 242604"/>
              <a:gd name="connsiteX7" fmla="*/ 1275998 w 1307634"/>
              <a:gd name="connsiteY7" fmla="*/ 242604 h 242604"/>
              <a:gd name="connsiteX8" fmla="*/ 123870 w 1307634"/>
              <a:gd name="connsiteY8" fmla="*/ 242604 h 242604"/>
              <a:gd name="connsiteX9" fmla="*/ 26256 w 1307634"/>
              <a:gd name="connsiteY9" fmla="*/ 197412 h 242604"/>
              <a:gd name="connsiteX10" fmla="*/ 90242 w 1307634"/>
              <a:gd name="connsiteY10" fmla="*/ 150265 h 242604"/>
              <a:gd name="connsiteX11" fmla="*/ 123918 w 1307634"/>
              <a:gd name="connsiteY11" fmla="*/ 96385 h 242604"/>
              <a:gd name="connsiteX12" fmla="*/ 199688 w 1307634"/>
              <a:gd name="connsiteY12" fmla="*/ 57657 h 242604"/>
              <a:gd name="connsiteX13" fmla="*/ 123870 w 1307634"/>
              <a:gd name="connsiteY13" fmla="*/ 0 h 2426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307634" h="242604">
                <a:moveTo>
                  <a:pt x="123870" y="0"/>
                </a:moveTo>
                <a:lnTo>
                  <a:pt x="1275998" y="0"/>
                </a:lnTo>
                <a:lnTo>
                  <a:pt x="1248694" y="42503"/>
                </a:lnTo>
                <a:cubicBezTo>
                  <a:pt x="1248694" y="59341"/>
                  <a:pt x="1295839" y="72812"/>
                  <a:pt x="1295839" y="89650"/>
                </a:cubicBezTo>
                <a:cubicBezTo>
                  <a:pt x="1301451" y="109856"/>
                  <a:pt x="1246729" y="127535"/>
                  <a:pt x="1243642" y="141847"/>
                </a:cubicBezTo>
                <a:cubicBezTo>
                  <a:pt x="1240555" y="156159"/>
                  <a:pt x="1271986" y="168507"/>
                  <a:pt x="1277318" y="175523"/>
                </a:cubicBezTo>
                <a:cubicBezTo>
                  <a:pt x="1276757" y="178329"/>
                  <a:pt x="1308188" y="226598"/>
                  <a:pt x="1307627" y="229404"/>
                </a:cubicBezTo>
                <a:lnTo>
                  <a:pt x="1275998" y="242604"/>
                </a:lnTo>
                <a:lnTo>
                  <a:pt x="123870" y="242604"/>
                </a:lnTo>
                <a:cubicBezTo>
                  <a:pt x="-84420" y="235072"/>
                  <a:pt x="34948" y="211960"/>
                  <a:pt x="26256" y="197412"/>
                </a:cubicBezTo>
                <a:cubicBezTo>
                  <a:pt x="17564" y="182864"/>
                  <a:pt x="73965" y="167103"/>
                  <a:pt x="90242" y="150265"/>
                </a:cubicBezTo>
                <a:cubicBezTo>
                  <a:pt x="106519" y="133427"/>
                  <a:pt x="115499" y="112662"/>
                  <a:pt x="123918" y="96385"/>
                </a:cubicBezTo>
                <a:cubicBezTo>
                  <a:pt x="132337" y="80108"/>
                  <a:pt x="199696" y="73721"/>
                  <a:pt x="199688" y="57657"/>
                </a:cubicBezTo>
                <a:cubicBezTo>
                  <a:pt x="200234" y="38438"/>
                  <a:pt x="123324" y="19219"/>
                  <a:pt x="123870" y="0"/>
                </a:cubicBezTo>
                <a:close/>
              </a:path>
            </a:pathLst>
          </a:custGeom>
          <a:solidFill>
            <a:sysClr val="window" lastClr="FFFFFF">
              <a:lumMod val="85000"/>
              <a:alpha val="50000"/>
            </a:sys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fr-FR" kern="0">
              <a:solidFill>
                <a:prstClr val="white"/>
              </a:solidFill>
            </a:endParaRPr>
          </a:p>
        </p:txBody>
      </p:sp>
      <p:sp>
        <p:nvSpPr>
          <p:cNvPr id="17" name="MH_Other_6">
            <a:extLst>
              <a:ext uri="{FF2B5EF4-FFF2-40B4-BE49-F238E27FC236}">
                <a16:creationId xmlns:a16="http://schemas.microsoft.com/office/drawing/2014/main" id="{41753AD3-DF46-B116-AE60-A1392B46FB4D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 rot="2149474">
            <a:off x="2740552" y="336636"/>
            <a:ext cx="1220762" cy="218026"/>
          </a:xfrm>
          <a:custGeom>
            <a:avLst/>
            <a:gdLst>
              <a:gd name="connsiteX0" fmla="*/ 0 w 1152128"/>
              <a:gd name="connsiteY0" fmla="*/ 0 h 242604"/>
              <a:gd name="connsiteX1" fmla="*/ 1152128 w 1152128"/>
              <a:gd name="connsiteY1" fmla="*/ 0 h 242604"/>
              <a:gd name="connsiteX2" fmla="*/ 1152128 w 1152128"/>
              <a:gd name="connsiteY2" fmla="*/ 242604 h 242604"/>
              <a:gd name="connsiteX3" fmla="*/ 0 w 1152128"/>
              <a:gd name="connsiteY3" fmla="*/ 242604 h 242604"/>
              <a:gd name="connsiteX4" fmla="*/ 0 w 1152128"/>
              <a:gd name="connsiteY4" fmla="*/ 0 h 242604"/>
              <a:gd name="connsiteX0" fmla="*/ 220 w 1152348"/>
              <a:gd name="connsiteY0" fmla="*/ 0 h 242604"/>
              <a:gd name="connsiteX1" fmla="*/ 1152348 w 1152348"/>
              <a:gd name="connsiteY1" fmla="*/ 0 h 242604"/>
              <a:gd name="connsiteX2" fmla="*/ 1152348 w 1152348"/>
              <a:gd name="connsiteY2" fmla="*/ 242604 h 242604"/>
              <a:gd name="connsiteX3" fmla="*/ 220 w 1152348"/>
              <a:gd name="connsiteY3" fmla="*/ 242604 h 242604"/>
              <a:gd name="connsiteX4" fmla="*/ 0 w 1152348"/>
              <a:gd name="connsiteY4" fmla="*/ 216390 h 242604"/>
              <a:gd name="connsiteX5" fmla="*/ 220 w 1152348"/>
              <a:gd name="connsiteY5" fmla="*/ 0 h 242604"/>
              <a:gd name="connsiteX0" fmla="*/ 85407 w 1237535"/>
              <a:gd name="connsiteY0" fmla="*/ 0 h 242604"/>
              <a:gd name="connsiteX1" fmla="*/ 1237535 w 1237535"/>
              <a:gd name="connsiteY1" fmla="*/ 0 h 242604"/>
              <a:gd name="connsiteX2" fmla="*/ 1237535 w 1237535"/>
              <a:gd name="connsiteY2" fmla="*/ 242604 h 242604"/>
              <a:gd name="connsiteX3" fmla="*/ 85407 w 1237535"/>
              <a:gd name="connsiteY3" fmla="*/ 242604 h 242604"/>
              <a:gd name="connsiteX4" fmla="*/ 85187 w 1237535"/>
              <a:gd name="connsiteY4" fmla="*/ 216390 h 242604"/>
              <a:gd name="connsiteX5" fmla="*/ 85187 w 1237535"/>
              <a:gd name="connsiteY5" fmla="*/ 105258 h 242604"/>
              <a:gd name="connsiteX6" fmla="*/ 85407 w 1237535"/>
              <a:gd name="connsiteY6" fmla="*/ 0 h 242604"/>
              <a:gd name="connsiteX0" fmla="*/ 106629 w 1258757"/>
              <a:gd name="connsiteY0" fmla="*/ 0 h 242604"/>
              <a:gd name="connsiteX1" fmla="*/ 1258757 w 1258757"/>
              <a:gd name="connsiteY1" fmla="*/ 0 h 242604"/>
              <a:gd name="connsiteX2" fmla="*/ 1258757 w 1258757"/>
              <a:gd name="connsiteY2" fmla="*/ 242604 h 242604"/>
              <a:gd name="connsiteX3" fmla="*/ 106629 w 1258757"/>
              <a:gd name="connsiteY3" fmla="*/ 242604 h 242604"/>
              <a:gd name="connsiteX4" fmla="*/ 106409 w 1258757"/>
              <a:gd name="connsiteY4" fmla="*/ 216390 h 242604"/>
              <a:gd name="connsiteX5" fmla="*/ 106409 w 1258757"/>
              <a:gd name="connsiteY5" fmla="*/ 105258 h 242604"/>
              <a:gd name="connsiteX6" fmla="*/ 50844 w 1258757"/>
              <a:gd name="connsiteY6" fmla="*/ 56429 h 242604"/>
              <a:gd name="connsiteX7" fmla="*/ 106629 w 1258757"/>
              <a:gd name="connsiteY7" fmla="*/ 0 h 242604"/>
              <a:gd name="connsiteX0" fmla="*/ 106629 w 1258757"/>
              <a:gd name="connsiteY0" fmla="*/ 0 h 242604"/>
              <a:gd name="connsiteX1" fmla="*/ 1258757 w 1258757"/>
              <a:gd name="connsiteY1" fmla="*/ 0 h 242604"/>
              <a:gd name="connsiteX2" fmla="*/ 1258757 w 1258757"/>
              <a:gd name="connsiteY2" fmla="*/ 242604 h 242604"/>
              <a:gd name="connsiteX3" fmla="*/ 106629 w 1258757"/>
              <a:gd name="connsiteY3" fmla="*/ 242604 h 242604"/>
              <a:gd name="connsiteX4" fmla="*/ 106409 w 1258757"/>
              <a:gd name="connsiteY4" fmla="*/ 216390 h 242604"/>
              <a:gd name="connsiteX5" fmla="*/ 156923 w 1258757"/>
              <a:gd name="connsiteY5" fmla="*/ 105259 h 242604"/>
              <a:gd name="connsiteX6" fmla="*/ 50844 w 1258757"/>
              <a:gd name="connsiteY6" fmla="*/ 56429 h 242604"/>
              <a:gd name="connsiteX7" fmla="*/ 106629 w 1258757"/>
              <a:gd name="connsiteY7" fmla="*/ 0 h 242604"/>
              <a:gd name="connsiteX0" fmla="*/ 106629 w 1258757"/>
              <a:gd name="connsiteY0" fmla="*/ 0 h 242604"/>
              <a:gd name="connsiteX1" fmla="*/ 1258757 w 1258757"/>
              <a:gd name="connsiteY1" fmla="*/ 0 h 242604"/>
              <a:gd name="connsiteX2" fmla="*/ 1258757 w 1258757"/>
              <a:gd name="connsiteY2" fmla="*/ 242604 h 242604"/>
              <a:gd name="connsiteX3" fmla="*/ 106629 w 1258757"/>
              <a:gd name="connsiteY3" fmla="*/ 242604 h 242604"/>
              <a:gd name="connsiteX4" fmla="*/ 106409 w 1258757"/>
              <a:gd name="connsiteY4" fmla="*/ 216390 h 242604"/>
              <a:gd name="connsiteX5" fmla="*/ 124931 w 1258757"/>
              <a:gd name="connsiteY5" fmla="*/ 177662 h 242604"/>
              <a:gd name="connsiteX6" fmla="*/ 156923 w 1258757"/>
              <a:gd name="connsiteY6" fmla="*/ 105259 h 242604"/>
              <a:gd name="connsiteX7" fmla="*/ 50844 w 1258757"/>
              <a:gd name="connsiteY7" fmla="*/ 56429 h 242604"/>
              <a:gd name="connsiteX8" fmla="*/ 106629 w 1258757"/>
              <a:gd name="connsiteY8" fmla="*/ 0 h 242604"/>
              <a:gd name="connsiteX0" fmla="*/ 106629 w 1258757"/>
              <a:gd name="connsiteY0" fmla="*/ 0 h 242604"/>
              <a:gd name="connsiteX1" fmla="*/ 1258757 w 1258757"/>
              <a:gd name="connsiteY1" fmla="*/ 0 h 242604"/>
              <a:gd name="connsiteX2" fmla="*/ 1258757 w 1258757"/>
              <a:gd name="connsiteY2" fmla="*/ 242604 h 242604"/>
              <a:gd name="connsiteX3" fmla="*/ 106629 w 1258757"/>
              <a:gd name="connsiteY3" fmla="*/ 242604 h 242604"/>
              <a:gd name="connsiteX4" fmla="*/ 106409 w 1258757"/>
              <a:gd name="connsiteY4" fmla="*/ 216390 h 242604"/>
              <a:gd name="connsiteX5" fmla="*/ 124931 w 1258757"/>
              <a:gd name="connsiteY5" fmla="*/ 177662 h 242604"/>
              <a:gd name="connsiteX6" fmla="*/ 156923 w 1258757"/>
              <a:gd name="connsiteY6" fmla="*/ 105259 h 242604"/>
              <a:gd name="connsiteX7" fmla="*/ 106409 w 1258757"/>
              <a:gd name="connsiteY7" fmla="*/ 81686 h 242604"/>
              <a:gd name="connsiteX8" fmla="*/ 50844 w 1258757"/>
              <a:gd name="connsiteY8" fmla="*/ 56429 h 242604"/>
              <a:gd name="connsiteX9" fmla="*/ 106629 w 1258757"/>
              <a:gd name="connsiteY9" fmla="*/ 0 h 242604"/>
              <a:gd name="connsiteX0" fmla="*/ 106629 w 1258757"/>
              <a:gd name="connsiteY0" fmla="*/ 0 h 242604"/>
              <a:gd name="connsiteX1" fmla="*/ 1258757 w 1258757"/>
              <a:gd name="connsiteY1" fmla="*/ 0 h 242604"/>
              <a:gd name="connsiteX2" fmla="*/ 1258757 w 1258757"/>
              <a:gd name="connsiteY2" fmla="*/ 242604 h 242604"/>
              <a:gd name="connsiteX3" fmla="*/ 106629 w 1258757"/>
              <a:gd name="connsiteY3" fmla="*/ 242604 h 242604"/>
              <a:gd name="connsiteX4" fmla="*/ 106409 w 1258757"/>
              <a:gd name="connsiteY4" fmla="*/ 216390 h 242604"/>
              <a:gd name="connsiteX5" fmla="*/ 124931 w 1258757"/>
              <a:gd name="connsiteY5" fmla="*/ 177662 h 242604"/>
              <a:gd name="connsiteX6" fmla="*/ 156923 w 1258757"/>
              <a:gd name="connsiteY6" fmla="*/ 105259 h 242604"/>
              <a:gd name="connsiteX7" fmla="*/ 97990 w 1258757"/>
              <a:gd name="connsiteY7" fmla="*/ 90105 h 242604"/>
              <a:gd name="connsiteX8" fmla="*/ 50844 w 1258757"/>
              <a:gd name="connsiteY8" fmla="*/ 56429 h 242604"/>
              <a:gd name="connsiteX9" fmla="*/ 106629 w 1258757"/>
              <a:gd name="connsiteY9" fmla="*/ 0 h 242604"/>
              <a:gd name="connsiteX0" fmla="*/ 106629 w 1258757"/>
              <a:gd name="connsiteY0" fmla="*/ 0 h 242604"/>
              <a:gd name="connsiteX1" fmla="*/ 1258757 w 1258757"/>
              <a:gd name="connsiteY1" fmla="*/ 0 h 242604"/>
              <a:gd name="connsiteX2" fmla="*/ 1258757 w 1258757"/>
              <a:gd name="connsiteY2" fmla="*/ 242604 h 242604"/>
              <a:gd name="connsiteX3" fmla="*/ 106629 w 1258757"/>
              <a:gd name="connsiteY3" fmla="*/ 242604 h 242604"/>
              <a:gd name="connsiteX4" fmla="*/ 106409 w 1258757"/>
              <a:gd name="connsiteY4" fmla="*/ 216390 h 242604"/>
              <a:gd name="connsiteX5" fmla="*/ 124931 w 1258757"/>
              <a:gd name="connsiteY5" fmla="*/ 177662 h 242604"/>
              <a:gd name="connsiteX6" fmla="*/ 128299 w 1258757"/>
              <a:gd name="connsiteY6" fmla="*/ 117046 h 242604"/>
              <a:gd name="connsiteX7" fmla="*/ 97990 w 1258757"/>
              <a:gd name="connsiteY7" fmla="*/ 90105 h 242604"/>
              <a:gd name="connsiteX8" fmla="*/ 50844 w 1258757"/>
              <a:gd name="connsiteY8" fmla="*/ 56429 h 242604"/>
              <a:gd name="connsiteX9" fmla="*/ 106629 w 1258757"/>
              <a:gd name="connsiteY9" fmla="*/ 0 h 242604"/>
              <a:gd name="connsiteX0" fmla="*/ 106629 w 1258757"/>
              <a:gd name="connsiteY0" fmla="*/ 0 h 242604"/>
              <a:gd name="connsiteX1" fmla="*/ 1258757 w 1258757"/>
              <a:gd name="connsiteY1" fmla="*/ 0 h 242604"/>
              <a:gd name="connsiteX2" fmla="*/ 1258757 w 1258757"/>
              <a:gd name="connsiteY2" fmla="*/ 242604 h 242604"/>
              <a:gd name="connsiteX3" fmla="*/ 106629 w 1258757"/>
              <a:gd name="connsiteY3" fmla="*/ 242604 h 242604"/>
              <a:gd name="connsiteX4" fmla="*/ 106409 w 1258757"/>
              <a:gd name="connsiteY4" fmla="*/ 216390 h 242604"/>
              <a:gd name="connsiteX5" fmla="*/ 182180 w 1258757"/>
              <a:gd name="connsiteY5" fmla="*/ 167559 h 242604"/>
              <a:gd name="connsiteX6" fmla="*/ 128299 w 1258757"/>
              <a:gd name="connsiteY6" fmla="*/ 117046 h 242604"/>
              <a:gd name="connsiteX7" fmla="*/ 97990 w 1258757"/>
              <a:gd name="connsiteY7" fmla="*/ 90105 h 242604"/>
              <a:gd name="connsiteX8" fmla="*/ 50844 w 1258757"/>
              <a:gd name="connsiteY8" fmla="*/ 56429 h 242604"/>
              <a:gd name="connsiteX9" fmla="*/ 106629 w 1258757"/>
              <a:gd name="connsiteY9" fmla="*/ 0 h 242604"/>
              <a:gd name="connsiteX0" fmla="*/ 106629 w 1258757"/>
              <a:gd name="connsiteY0" fmla="*/ 0 h 242604"/>
              <a:gd name="connsiteX1" fmla="*/ 1258757 w 1258757"/>
              <a:gd name="connsiteY1" fmla="*/ 0 h 242604"/>
              <a:gd name="connsiteX2" fmla="*/ 1256443 w 1258757"/>
              <a:gd name="connsiteY2" fmla="*/ 42958 h 242604"/>
              <a:gd name="connsiteX3" fmla="*/ 1258757 w 1258757"/>
              <a:gd name="connsiteY3" fmla="*/ 242604 h 242604"/>
              <a:gd name="connsiteX4" fmla="*/ 106629 w 1258757"/>
              <a:gd name="connsiteY4" fmla="*/ 242604 h 242604"/>
              <a:gd name="connsiteX5" fmla="*/ 106409 w 1258757"/>
              <a:gd name="connsiteY5" fmla="*/ 216390 h 242604"/>
              <a:gd name="connsiteX6" fmla="*/ 182180 w 1258757"/>
              <a:gd name="connsiteY6" fmla="*/ 167559 h 242604"/>
              <a:gd name="connsiteX7" fmla="*/ 128299 w 1258757"/>
              <a:gd name="connsiteY7" fmla="*/ 117046 h 242604"/>
              <a:gd name="connsiteX8" fmla="*/ 97990 w 1258757"/>
              <a:gd name="connsiteY8" fmla="*/ 90105 h 242604"/>
              <a:gd name="connsiteX9" fmla="*/ 50844 w 1258757"/>
              <a:gd name="connsiteY9" fmla="*/ 56429 h 242604"/>
              <a:gd name="connsiteX10" fmla="*/ 106629 w 1258757"/>
              <a:gd name="connsiteY10" fmla="*/ 0 h 242604"/>
              <a:gd name="connsiteX0" fmla="*/ 106629 w 1343417"/>
              <a:gd name="connsiteY0" fmla="*/ 0 h 242604"/>
              <a:gd name="connsiteX1" fmla="*/ 1258757 w 1343417"/>
              <a:gd name="connsiteY1" fmla="*/ 0 h 242604"/>
              <a:gd name="connsiteX2" fmla="*/ 1256443 w 1343417"/>
              <a:gd name="connsiteY2" fmla="*/ 42958 h 242604"/>
              <a:gd name="connsiteX3" fmla="*/ 1256443 w 1343417"/>
              <a:gd name="connsiteY3" fmla="*/ 86737 h 242604"/>
              <a:gd name="connsiteX4" fmla="*/ 1258757 w 1343417"/>
              <a:gd name="connsiteY4" fmla="*/ 242604 h 242604"/>
              <a:gd name="connsiteX5" fmla="*/ 106629 w 1343417"/>
              <a:gd name="connsiteY5" fmla="*/ 242604 h 242604"/>
              <a:gd name="connsiteX6" fmla="*/ 106409 w 1343417"/>
              <a:gd name="connsiteY6" fmla="*/ 216390 h 242604"/>
              <a:gd name="connsiteX7" fmla="*/ 182180 w 1343417"/>
              <a:gd name="connsiteY7" fmla="*/ 167559 h 242604"/>
              <a:gd name="connsiteX8" fmla="*/ 128299 w 1343417"/>
              <a:gd name="connsiteY8" fmla="*/ 117046 h 242604"/>
              <a:gd name="connsiteX9" fmla="*/ 97990 w 1343417"/>
              <a:gd name="connsiteY9" fmla="*/ 90105 h 242604"/>
              <a:gd name="connsiteX10" fmla="*/ 50844 w 1343417"/>
              <a:gd name="connsiteY10" fmla="*/ 56429 h 242604"/>
              <a:gd name="connsiteX11" fmla="*/ 106629 w 1343417"/>
              <a:gd name="connsiteY11" fmla="*/ 0 h 242604"/>
              <a:gd name="connsiteX0" fmla="*/ 106629 w 1354171"/>
              <a:gd name="connsiteY0" fmla="*/ 0 h 242604"/>
              <a:gd name="connsiteX1" fmla="*/ 1258757 w 1354171"/>
              <a:gd name="connsiteY1" fmla="*/ 0 h 242604"/>
              <a:gd name="connsiteX2" fmla="*/ 1256443 w 1354171"/>
              <a:gd name="connsiteY2" fmla="*/ 42958 h 242604"/>
              <a:gd name="connsiteX3" fmla="*/ 1256443 w 1354171"/>
              <a:gd name="connsiteY3" fmla="*/ 86737 h 242604"/>
              <a:gd name="connsiteX4" fmla="*/ 1286751 w 1354171"/>
              <a:gd name="connsiteY4" fmla="*/ 123780 h 242604"/>
              <a:gd name="connsiteX5" fmla="*/ 1258757 w 1354171"/>
              <a:gd name="connsiteY5" fmla="*/ 242604 h 242604"/>
              <a:gd name="connsiteX6" fmla="*/ 106629 w 1354171"/>
              <a:gd name="connsiteY6" fmla="*/ 242604 h 242604"/>
              <a:gd name="connsiteX7" fmla="*/ 106409 w 1354171"/>
              <a:gd name="connsiteY7" fmla="*/ 216390 h 242604"/>
              <a:gd name="connsiteX8" fmla="*/ 182180 w 1354171"/>
              <a:gd name="connsiteY8" fmla="*/ 167559 h 242604"/>
              <a:gd name="connsiteX9" fmla="*/ 128299 w 1354171"/>
              <a:gd name="connsiteY9" fmla="*/ 117046 h 242604"/>
              <a:gd name="connsiteX10" fmla="*/ 97990 w 1354171"/>
              <a:gd name="connsiteY10" fmla="*/ 90105 h 242604"/>
              <a:gd name="connsiteX11" fmla="*/ 50844 w 1354171"/>
              <a:gd name="connsiteY11" fmla="*/ 56429 h 242604"/>
              <a:gd name="connsiteX12" fmla="*/ 106629 w 1354171"/>
              <a:gd name="connsiteY12" fmla="*/ 0 h 242604"/>
              <a:gd name="connsiteX0" fmla="*/ 106629 w 1370394"/>
              <a:gd name="connsiteY0" fmla="*/ 0 h 242604"/>
              <a:gd name="connsiteX1" fmla="*/ 1258757 w 1370394"/>
              <a:gd name="connsiteY1" fmla="*/ 0 h 242604"/>
              <a:gd name="connsiteX2" fmla="*/ 1256443 w 1370394"/>
              <a:gd name="connsiteY2" fmla="*/ 42958 h 242604"/>
              <a:gd name="connsiteX3" fmla="*/ 1256443 w 1370394"/>
              <a:gd name="connsiteY3" fmla="*/ 86737 h 242604"/>
              <a:gd name="connsiteX4" fmla="*/ 1286751 w 1370394"/>
              <a:gd name="connsiteY4" fmla="*/ 123780 h 242604"/>
              <a:gd name="connsiteX5" fmla="*/ 1328847 w 1370394"/>
              <a:gd name="connsiteY5" fmla="*/ 169243 h 242604"/>
              <a:gd name="connsiteX6" fmla="*/ 1258757 w 1370394"/>
              <a:gd name="connsiteY6" fmla="*/ 242604 h 242604"/>
              <a:gd name="connsiteX7" fmla="*/ 106629 w 1370394"/>
              <a:gd name="connsiteY7" fmla="*/ 242604 h 242604"/>
              <a:gd name="connsiteX8" fmla="*/ 106409 w 1370394"/>
              <a:gd name="connsiteY8" fmla="*/ 216390 h 242604"/>
              <a:gd name="connsiteX9" fmla="*/ 182180 w 1370394"/>
              <a:gd name="connsiteY9" fmla="*/ 167559 h 242604"/>
              <a:gd name="connsiteX10" fmla="*/ 128299 w 1370394"/>
              <a:gd name="connsiteY10" fmla="*/ 117046 h 242604"/>
              <a:gd name="connsiteX11" fmla="*/ 97990 w 1370394"/>
              <a:gd name="connsiteY11" fmla="*/ 90105 h 242604"/>
              <a:gd name="connsiteX12" fmla="*/ 50844 w 1370394"/>
              <a:gd name="connsiteY12" fmla="*/ 56429 h 242604"/>
              <a:gd name="connsiteX13" fmla="*/ 106629 w 1370394"/>
              <a:gd name="connsiteY13" fmla="*/ 0 h 242604"/>
              <a:gd name="connsiteX0" fmla="*/ 106629 w 1375326"/>
              <a:gd name="connsiteY0" fmla="*/ 0 h 242894"/>
              <a:gd name="connsiteX1" fmla="*/ 1258757 w 1375326"/>
              <a:gd name="connsiteY1" fmla="*/ 0 h 242894"/>
              <a:gd name="connsiteX2" fmla="*/ 1256443 w 1375326"/>
              <a:gd name="connsiteY2" fmla="*/ 42958 h 242894"/>
              <a:gd name="connsiteX3" fmla="*/ 1256443 w 1375326"/>
              <a:gd name="connsiteY3" fmla="*/ 86737 h 242894"/>
              <a:gd name="connsiteX4" fmla="*/ 1286751 w 1375326"/>
              <a:gd name="connsiteY4" fmla="*/ 123780 h 242894"/>
              <a:gd name="connsiteX5" fmla="*/ 1328847 w 1375326"/>
              <a:gd name="connsiteY5" fmla="*/ 169243 h 242894"/>
              <a:gd name="connsiteX6" fmla="*/ 1344000 w 1375326"/>
              <a:gd name="connsiteY6" fmla="*/ 234911 h 242894"/>
              <a:gd name="connsiteX7" fmla="*/ 1258757 w 1375326"/>
              <a:gd name="connsiteY7" fmla="*/ 242604 h 242894"/>
              <a:gd name="connsiteX8" fmla="*/ 106629 w 1375326"/>
              <a:gd name="connsiteY8" fmla="*/ 242604 h 242894"/>
              <a:gd name="connsiteX9" fmla="*/ 106409 w 1375326"/>
              <a:gd name="connsiteY9" fmla="*/ 216390 h 242894"/>
              <a:gd name="connsiteX10" fmla="*/ 182180 w 1375326"/>
              <a:gd name="connsiteY10" fmla="*/ 167559 h 242894"/>
              <a:gd name="connsiteX11" fmla="*/ 128299 w 1375326"/>
              <a:gd name="connsiteY11" fmla="*/ 117046 h 242894"/>
              <a:gd name="connsiteX12" fmla="*/ 97990 w 1375326"/>
              <a:gd name="connsiteY12" fmla="*/ 90105 h 242894"/>
              <a:gd name="connsiteX13" fmla="*/ 50844 w 1375326"/>
              <a:gd name="connsiteY13" fmla="*/ 56429 h 242894"/>
              <a:gd name="connsiteX14" fmla="*/ 106629 w 1375326"/>
              <a:gd name="connsiteY14" fmla="*/ 0 h 242894"/>
              <a:gd name="connsiteX0" fmla="*/ 106629 w 1358377"/>
              <a:gd name="connsiteY0" fmla="*/ 0 h 242604"/>
              <a:gd name="connsiteX1" fmla="*/ 1258757 w 1358377"/>
              <a:gd name="connsiteY1" fmla="*/ 0 h 242604"/>
              <a:gd name="connsiteX2" fmla="*/ 1256443 w 1358377"/>
              <a:gd name="connsiteY2" fmla="*/ 42958 h 242604"/>
              <a:gd name="connsiteX3" fmla="*/ 1256443 w 1358377"/>
              <a:gd name="connsiteY3" fmla="*/ 86737 h 242604"/>
              <a:gd name="connsiteX4" fmla="*/ 1286751 w 1358377"/>
              <a:gd name="connsiteY4" fmla="*/ 123780 h 242604"/>
              <a:gd name="connsiteX5" fmla="*/ 1328847 w 1358377"/>
              <a:gd name="connsiteY5" fmla="*/ 169243 h 242604"/>
              <a:gd name="connsiteX6" fmla="*/ 1296853 w 1358377"/>
              <a:gd name="connsiteY6" fmla="*/ 211337 h 242604"/>
              <a:gd name="connsiteX7" fmla="*/ 1258757 w 1358377"/>
              <a:gd name="connsiteY7" fmla="*/ 242604 h 242604"/>
              <a:gd name="connsiteX8" fmla="*/ 106629 w 1358377"/>
              <a:gd name="connsiteY8" fmla="*/ 242604 h 242604"/>
              <a:gd name="connsiteX9" fmla="*/ 106409 w 1358377"/>
              <a:gd name="connsiteY9" fmla="*/ 216390 h 242604"/>
              <a:gd name="connsiteX10" fmla="*/ 182180 w 1358377"/>
              <a:gd name="connsiteY10" fmla="*/ 167559 h 242604"/>
              <a:gd name="connsiteX11" fmla="*/ 128299 w 1358377"/>
              <a:gd name="connsiteY11" fmla="*/ 117046 h 242604"/>
              <a:gd name="connsiteX12" fmla="*/ 97990 w 1358377"/>
              <a:gd name="connsiteY12" fmla="*/ 90105 h 242604"/>
              <a:gd name="connsiteX13" fmla="*/ 50844 w 1358377"/>
              <a:gd name="connsiteY13" fmla="*/ 56429 h 242604"/>
              <a:gd name="connsiteX14" fmla="*/ 106629 w 1358377"/>
              <a:gd name="connsiteY14" fmla="*/ 0 h 242604"/>
              <a:gd name="connsiteX0" fmla="*/ 106629 w 1358377"/>
              <a:gd name="connsiteY0" fmla="*/ 0 h 242604"/>
              <a:gd name="connsiteX1" fmla="*/ 1258757 w 1358377"/>
              <a:gd name="connsiteY1" fmla="*/ 0 h 242604"/>
              <a:gd name="connsiteX2" fmla="*/ 1256443 w 1358377"/>
              <a:gd name="connsiteY2" fmla="*/ 42958 h 242604"/>
              <a:gd name="connsiteX3" fmla="*/ 1256443 w 1358377"/>
              <a:gd name="connsiteY3" fmla="*/ 86737 h 242604"/>
              <a:gd name="connsiteX4" fmla="*/ 1258126 w 1358377"/>
              <a:gd name="connsiteY4" fmla="*/ 118728 h 242604"/>
              <a:gd name="connsiteX5" fmla="*/ 1328847 w 1358377"/>
              <a:gd name="connsiteY5" fmla="*/ 169243 h 242604"/>
              <a:gd name="connsiteX6" fmla="*/ 1296853 w 1358377"/>
              <a:gd name="connsiteY6" fmla="*/ 211337 h 242604"/>
              <a:gd name="connsiteX7" fmla="*/ 1258757 w 1358377"/>
              <a:gd name="connsiteY7" fmla="*/ 242604 h 242604"/>
              <a:gd name="connsiteX8" fmla="*/ 106629 w 1358377"/>
              <a:gd name="connsiteY8" fmla="*/ 242604 h 242604"/>
              <a:gd name="connsiteX9" fmla="*/ 106409 w 1358377"/>
              <a:gd name="connsiteY9" fmla="*/ 216390 h 242604"/>
              <a:gd name="connsiteX10" fmla="*/ 182180 w 1358377"/>
              <a:gd name="connsiteY10" fmla="*/ 167559 h 242604"/>
              <a:gd name="connsiteX11" fmla="*/ 128299 w 1358377"/>
              <a:gd name="connsiteY11" fmla="*/ 117046 h 242604"/>
              <a:gd name="connsiteX12" fmla="*/ 97990 w 1358377"/>
              <a:gd name="connsiteY12" fmla="*/ 90105 h 242604"/>
              <a:gd name="connsiteX13" fmla="*/ 50844 w 1358377"/>
              <a:gd name="connsiteY13" fmla="*/ 56429 h 242604"/>
              <a:gd name="connsiteX14" fmla="*/ 106629 w 1358377"/>
              <a:gd name="connsiteY14" fmla="*/ 0 h 242604"/>
              <a:gd name="connsiteX0" fmla="*/ 106629 w 1358377"/>
              <a:gd name="connsiteY0" fmla="*/ 0 h 242604"/>
              <a:gd name="connsiteX1" fmla="*/ 1258757 w 1358377"/>
              <a:gd name="connsiteY1" fmla="*/ 0 h 242604"/>
              <a:gd name="connsiteX2" fmla="*/ 1290119 w 1358377"/>
              <a:gd name="connsiteY2" fmla="*/ 39590 h 242604"/>
              <a:gd name="connsiteX3" fmla="*/ 1256443 w 1358377"/>
              <a:gd name="connsiteY3" fmla="*/ 86737 h 242604"/>
              <a:gd name="connsiteX4" fmla="*/ 1258126 w 1358377"/>
              <a:gd name="connsiteY4" fmla="*/ 118728 h 242604"/>
              <a:gd name="connsiteX5" fmla="*/ 1328847 w 1358377"/>
              <a:gd name="connsiteY5" fmla="*/ 169243 h 242604"/>
              <a:gd name="connsiteX6" fmla="*/ 1296853 w 1358377"/>
              <a:gd name="connsiteY6" fmla="*/ 211337 h 242604"/>
              <a:gd name="connsiteX7" fmla="*/ 1258757 w 1358377"/>
              <a:gd name="connsiteY7" fmla="*/ 242604 h 242604"/>
              <a:gd name="connsiteX8" fmla="*/ 106629 w 1358377"/>
              <a:gd name="connsiteY8" fmla="*/ 242604 h 242604"/>
              <a:gd name="connsiteX9" fmla="*/ 106409 w 1358377"/>
              <a:gd name="connsiteY9" fmla="*/ 216390 h 242604"/>
              <a:gd name="connsiteX10" fmla="*/ 182180 w 1358377"/>
              <a:gd name="connsiteY10" fmla="*/ 167559 h 242604"/>
              <a:gd name="connsiteX11" fmla="*/ 128299 w 1358377"/>
              <a:gd name="connsiteY11" fmla="*/ 117046 h 242604"/>
              <a:gd name="connsiteX12" fmla="*/ 97990 w 1358377"/>
              <a:gd name="connsiteY12" fmla="*/ 90105 h 242604"/>
              <a:gd name="connsiteX13" fmla="*/ 50844 w 1358377"/>
              <a:gd name="connsiteY13" fmla="*/ 56429 h 242604"/>
              <a:gd name="connsiteX14" fmla="*/ 106629 w 1358377"/>
              <a:gd name="connsiteY14" fmla="*/ 0 h 2426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358377" h="242604">
                <a:moveTo>
                  <a:pt x="106629" y="0"/>
                </a:moveTo>
                <a:lnTo>
                  <a:pt x="1258757" y="0"/>
                </a:lnTo>
                <a:lnTo>
                  <a:pt x="1290119" y="39590"/>
                </a:lnTo>
                <a:cubicBezTo>
                  <a:pt x="1289733" y="54046"/>
                  <a:pt x="1256057" y="53463"/>
                  <a:pt x="1256443" y="86737"/>
                </a:cubicBezTo>
                <a:cubicBezTo>
                  <a:pt x="1261494" y="100207"/>
                  <a:pt x="1257740" y="92750"/>
                  <a:pt x="1258126" y="118728"/>
                </a:cubicBezTo>
                <a:cubicBezTo>
                  <a:pt x="1270193" y="132479"/>
                  <a:pt x="1333513" y="149439"/>
                  <a:pt x="1328847" y="169243"/>
                </a:cubicBezTo>
                <a:cubicBezTo>
                  <a:pt x="1338388" y="187765"/>
                  <a:pt x="1308535" y="199110"/>
                  <a:pt x="1296853" y="211337"/>
                </a:cubicBezTo>
                <a:cubicBezTo>
                  <a:pt x="1285171" y="223564"/>
                  <a:pt x="1464985" y="241322"/>
                  <a:pt x="1258757" y="242604"/>
                </a:cubicBezTo>
                <a:lnTo>
                  <a:pt x="106629" y="242604"/>
                </a:lnTo>
                <a:cubicBezTo>
                  <a:pt x="106556" y="233866"/>
                  <a:pt x="106482" y="225128"/>
                  <a:pt x="106409" y="216390"/>
                </a:cubicBezTo>
                <a:cubicBezTo>
                  <a:pt x="109459" y="205566"/>
                  <a:pt x="173761" y="186081"/>
                  <a:pt x="182180" y="167559"/>
                </a:cubicBezTo>
                <a:cubicBezTo>
                  <a:pt x="190599" y="149037"/>
                  <a:pt x="131386" y="133042"/>
                  <a:pt x="128299" y="117046"/>
                </a:cubicBezTo>
                <a:cubicBezTo>
                  <a:pt x="125212" y="101050"/>
                  <a:pt x="115670" y="98243"/>
                  <a:pt x="97990" y="90105"/>
                </a:cubicBezTo>
                <a:cubicBezTo>
                  <a:pt x="80310" y="81967"/>
                  <a:pt x="50807" y="70043"/>
                  <a:pt x="50844" y="56429"/>
                </a:cubicBezTo>
                <a:cubicBezTo>
                  <a:pt x="50881" y="38886"/>
                  <a:pt x="-94690" y="9405"/>
                  <a:pt x="106629" y="0"/>
                </a:cubicBezTo>
                <a:close/>
              </a:path>
            </a:pathLst>
          </a:custGeom>
          <a:solidFill>
            <a:sysClr val="window" lastClr="FFFFFF">
              <a:lumMod val="85000"/>
              <a:alpha val="50000"/>
            </a:sys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fr-FR" kern="0">
              <a:solidFill>
                <a:prstClr val="white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A4ACA7A-C99B-FC83-6AE8-B27BBC5DF21B}"/>
              </a:ext>
            </a:extLst>
          </p:cNvPr>
          <p:cNvSpPr txBox="1"/>
          <p:nvPr/>
        </p:nvSpPr>
        <p:spPr>
          <a:xfrm>
            <a:off x="39726" y="139803"/>
            <a:ext cx="36612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9CE1DBF5-3865-EC02-1FAD-4807E5862A78}"/>
              </a:ext>
            </a:extLst>
          </p:cNvPr>
          <p:cNvSpPr/>
          <p:nvPr/>
        </p:nvSpPr>
        <p:spPr>
          <a:xfrm>
            <a:off x="-358866" y="969851"/>
            <a:ext cx="6118020" cy="9832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just">
              <a:lnSpc>
                <a:spcPct val="107000"/>
              </a:lnSpc>
              <a:spcAft>
                <a:spcPts val="80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ố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ê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ò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ợ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ớ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980 – 2002: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BA95AF28-F3F3-7CB9-54D3-504F56D91DA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586331" y="5516016"/>
            <a:ext cx="1321234" cy="1135192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65E96B6B-772C-997E-659F-8FBD10A2ACB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59154" y="124536"/>
            <a:ext cx="6574536" cy="5013960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4A9F9CF7-DB2F-3DAE-903C-F41694184CDA}"/>
              </a:ext>
            </a:extLst>
          </p:cNvPr>
          <p:cNvSpPr txBox="1"/>
          <p:nvPr/>
        </p:nvSpPr>
        <p:spPr>
          <a:xfrm>
            <a:off x="1569918" y="2031687"/>
            <a:ext cx="24768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D127F4BC-F1E7-FBD3-224C-1DC98C860954}"/>
              </a:ext>
            </a:extLst>
          </p:cNvPr>
          <p:cNvSpPr/>
          <p:nvPr/>
        </p:nvSpPr>
        <p:spPr>
          <a:xfrm>
            <a:off x="51111" y="3249909"/>
            <a:ext cx="5293372" cy="5305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07000"/>
              </a:lnSpc>
              <a:spcAft>
                <a:spcPts val="80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ò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ăng</a:t>
            </a:r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êm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B602F1CC-E179-7D43-261D-84D4AC8C7252}"/>
              </a:ext>
            </a:extLst>
          </p:cNvPr>
          <p:cNvSpPr/>
          <p:nvPr/>
        </p:nvSpPr>
        <p:spPr>
          <a:xfrm>
            <a:off x="1841981" y="5217049"/>
            <a:ext cx="5293372" cy="53059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07000"/>
              </a:lnSpc>
              <a:spcAft>
                <a:spcPts val="80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ợ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ăng</a:t>
            </a:r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êm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4E473230-7BB5-0ADA-07EC-B4961F95DA4A}"/>
              </a:ext>
            </a:extLst>
          </p:cNvPr>
          <p:cNvSpPr txBox="1"/>
          <p:nvPr/>
        </p:nvSpPr>
        <p:spPr>
          <a:xfrm>
            <a:off x="385094" y="3915756"/>
            <a:ext cx="529337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360 – 1218,1 = 111,9 (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iệ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n).</a:t>
            </a:r>
            <a:endParaRPr lang="en-US" sz="28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E3E5C10-8053-0F38-8798-4D28422DA8C1}"/>
              </a:ext>
            </a:extLst>
          </p:cNvPr>
          <p:cNvSpPr txBox="1"/>
          <p:nvPr/>
        </p:nvSpPr>
        <p:spPr>
          <a:xfrm>
            <a:off x="3700978" y="5743125"/>
            <a:ext cx="511171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939,3 – 778,8 = 160,5 (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iệ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n). </a:t>
            </a:r>
            <a:endParaRPr lang="en-US" sz="2800" dirty="0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2B3FB1C3-477F-A1E8-DF98-3949BFBFB073}"/>
              </a:ext>
            </a:extLst>
          </p:cNvPr>
          <p:cNvSpPr/>
          <p:nvPr/>
        </p:nvSpPr>
        <p:spPr>
          <a:xfrm>
            <a:off x="-288903" y="2616462"/>
            <a:ext cx="4910511" cy="5305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lnSpc>
                <a:spcPct val="107000"/>
              </a:lnSpc>
              <a:spcAft>
                <a:spcPts val="800"/>
              </a:spcAft>
            </a:pP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980 – 2002: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085566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9" grpId="0"/>
      <p:bldP spid="30" grpId="0"/>
      <p:bldP spid="3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CC5EC8E-9927-33D7-32DD-DC823C2258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6458"/>
            <a:ext cx="12204632" cy="6864457"/>
          </a:xfrm>
          <a:prstGeom prst="rect">
            <a:avLst/>
          </a:prstGeom>
        </p:spPr>
      </p:pic>
      <p:pic>
        <p:nvPicPr>
          <p:cNvPr id="5" name="Picture 2" descr="Dễ Thương Gió Bảng Chữ Cái Tiếng Anh Abcd Nghệ Thuật Từ Hình ảnh | Định  dạng hình ảnh PSD 678662915| vn.lovepik.com">
            <a:extLst>
              <a:ext uri="{FF2B5EF4-FFF2-40B4-BE49-F238E27FC236}">
                <a16:creationId xmlns:a16="http://schemas.microsoft.com/office/drawing/2014/main" id="{D1411B01-45C5-6532-8392-1A03262FA5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98769">
                        <a14:foregroundMark x1="10154" y1="38902" x2="16462" y2="64989"/>
                        <a14:foregroundMark x1="13692" y1="36842" x2="16769" y2="63844"/>
                        <a14:foregroundMark x1="28462" y1="36842" x2="28769" y2="61098"/>
                        <a14:foregroundMark x1="31538" y1="44165" x2="33077" y2="48970"/>
                        <a14:foregroundMark x1="32000" y1="56293" x2="34769" y2="60870"/>
                        <a14:foregroundMark x1="38308" y1="41876" x2="39077" y2="53318"/>
                        <a14:foregroundMark x1="60000" y1="36613" x2="53846" y2="52860"/>
                        <a14:foregroundMark x1="57692" y1="55378" x2="58769" y2="61556"/>
                        <a14:foregroundMark x1="64154" y1="63387" x2="64154" y2="63387"/>
                        <a14:foregroundMark x1="36615" y1="37300" x2="36615" y2="37300"/>
                        <a14:foregroundMark x1="39846" y1="55835" x2="39846" y2="55835"/>
                        <a14:foregroundMark x1="64154" y1="40046" x2="64154" y2="400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3170" y="1816192"/>
            <a:ext cx="6025219" cy="40508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ình chữ nhật 4">
            <a:extLst>
              <a:ext uri="{FF2B5EF4-FFF2-40B4-BE49-F238E27FC236}">
                <a16:creationId xmlns:a16="http://schemas.microsoft.com/office/drawing/2014/main" id="{929EFAD7-73EF-90C2-F760-70CE00826B54}"/>
              </a:ext>
            </a:extLst>
          </p:cNvPr>
          <p:cNvSpPr/>
          <p:nvPr/>
        </p:nvSpPr>
        <p:spPr>
          <a:xfrm>
            <a:off x="1236080" y="1354527"/>
            <a:ext cx="973247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300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 CHƠI TRẮC NGHIỆM</a:t>
            </a:r>
            <a:endParaRPr lang="vi-VN" sz="5400" b="1" cap="none" spc="300" dirty="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59">
            <a:extLst>
              <a:ext uri="{FF2B5EF4-FFF2-40B4-BE49-F238E27FC236}">
                <a16:creationId xmlns:a16="http://schemas.microsoft.com/office/drawing/2014/main" id="{57C6377F-DC21-FA21-64D9-D3F2F2C7728D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9253495" y="3841593"/>
            <a:ext cx="3168503" cy="26123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3386174"/>
      </p:ext>
    </p:extLst>
  </p:cSld>
  <p:clrMapOvr>
    <a:masterClrMapping/>
  </p:clrMapOvr>
  <p:transition spd="slow" advTm="1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vong quay">
            <a:extLst>
              <a:ext uri="{FF2B5EF4-FFF2-40B4-BE49-F238E27FC236}">
                <a16:creationId xmlns:a16="http://schemas.microsoft.com/office/drawing/2014/main" id="{52EF4613-4B0F-3C13-7A28-272FA58593ED}"/>
              </a:ext>
            </a:extLst>
          </p:cNvPr>
          <p:cNvGrpSpPr/>
          <p:nvPr/>
        </p:nvGrpSpPr>
        <p:grpSpPr>
          <a:xfrm>
            <a:off x="5825983" y="478508"/>
            <a:ext cx="5042125" cy="5036855"/>
            <a:chOff x="5425622" y="292790"/>
            <a:chExt cx="5834378" cy="5828280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04BCD418-6ABB-FF64-8D23-B4A43F0729C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B445C537-4254-D10D-25C7-A97912CB8A6B}"/>
                </a:ext>
              </a:extLst>
            </p:cNvPr>
            <p:cNvSpPr txBox="1"/>
            <p:nvPr/>
          </p:nvSpPr>
          <p:spPr>
            <a:xfrm rot="14949661">
              <a:off x="6674685" y="1304899"/>
              <a:ext cx="2025648" cy="605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Điểm 8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EC0B61F-9262-67DD-67AC-119D8FE62D1B}"/>
                </a:ext>
              </a:extLst>
            </p:cNvPr>
            <p:cNvSpPr txBox="1"/>
            <p:nvPr/>
          </p:nvSpPr>
          <p:spPr>
            <a:xfrm rot="12232592">
              <a:off x="5562381" y="2023229"/>
              <a:ext cx="2025648" cy="11040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2800" b="1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ràng</a:t>
              </a:r>
              <a:r>
                <a:rPr lang="en-GB" sz="28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GB" sz="2800" b="1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pháo</a:t>
              </a:r>
              <a:r>
                <a:rPr lang="en-GB" sz="28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GB" sz="2800" b="1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ay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8871B1E3-56AD-A396-33B9-ECEEB29D0CF4}"/>
                </a:ext>
              </a:extLst>
            </p:cNvPr>
            <p:cNvSpPr txBox="1"/>
            <p:nvPr/>
          </p:nvSpPr>
          <p:spPr>
            <a:xfrm rot="17590276">
              <a:off x="8020996" y="1052679"/>
              <a:ext cx="2025648" cy="11040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Phần</a:t>
              </a:r>
              <a:r>
                <a:rPr lang="en-GB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GB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hưởng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EE85F40E-129D-FD57-04D9-616CF9B9C2B4}"/>
                </a:ext>
              </a:extLst>
            </p:cNvPr>
            <p:cNvSpPr txBox="1"/>
            <p:nvPr/>
          </p:nvSpPr>
          <p:spPr>
            <a:xfrm rot="20155085">
              <a:off x="8917980" y="2225089"/>
              <a:ext cx="2025648" cy="605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2800" b="1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Mất lượt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FBB00AA4-AED8-1F80-7D5C-B834684C0F49}"/>
                </a:ext>
              </a:extLst>
            </p:cNvPr>
            <p:cNvSpPr txBox="1"/>
            <p:nvPr/>
          </p:nvSpPr>
          <p:spPr>
            <a:xfrm rot="9501114">
              <a:off x="5697321" y="3560279"/>
              <a:ext cx="2025648" cy="605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2800" b="1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Điểm 10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DACC1105-DAEB-2403-B92E-5C2B367630CC}"/>
                </a:ext>
              </a:extLst>
            </p:cNvPr>
            <p:cNvSpPr txBox="1"/>
            <p:nvPr/>
          </p:nvSpPr>
          <p:spPr>
            <a:xfrm rot="6703311">
              <a:off x="6660976" y="4279314"/>
              <a:ext cx="2025648" cy="11040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Phần</a:t>
              </a:r>
              <a:r>
                <a:rPr kumimoji="0" lang="en-GB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GB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hưởng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ACA7283-9CEF-145A-10FE-5C6B50BB005D}"/>
                </a:ext>
              </a:extLst>
            </p:cNvPr>
            <p:cNvSpPr txBox="1"/>
            <p:nvPr/>
          </p:nvSpPr>
          <p:spPr>
            <a:xfrm rot="3829829">
              <a:off x="8019634" y="4286554"/>
              <a:ext cx="2025648" cy="11040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hêm lượt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DCF4C6B6-C124-0946-F035-E0B3CAC424E9}"/>
                </a:ext>
              </a:extLst>
            </p:cNvPr>
            <p:cNvSpPr txBox="1"/>
            <p:nvPr/>
          </p:nvSpPr>
          <p:spPr>
            <a:xfrm rot="1321648">
              <a:off x="8940448" y="3591787"/>
              <a:ext cx="2025648" cy="605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800" b="1" dirty="0" err="1">
                  <a:solidFill>
                    <a:srgbClr val="FFC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Điểm</a:t>
              </a:r>
              <a:r>
                <a:rPr lang="en-US" sz="2800" b="1" dirty="0">
                  <a:solidFill>
                    <a:srgbClr val="FFC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9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Isosceles Triangle 11">
            <a:extLst>
              <a:ext uri="{FF2B5EF4-FFF2-40B4-BE49-F238E27FC236}">
                <a16:creationId xmlns:a16="http://schemas.microsoft.com/office/drawing/2014/main" id="{181DA6D3-5EF1-89E0-C2E4-C52F4B821CF9}"/>
              </a:ext>
            </a:extLst>
          </p:cNvPr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3" name="quay dung">
            <a:extLst>
              <a:ext uri="{FF2B5EF4-FFF2-40B4-BE49-F238E27FC236}">
                <a16:creationId xmlns:a16="http://schemas.microsoft.com/office/drawing/2014/main" id="{7AAD7BDD-E41C-DA0A-A51A-D7A56EADCCC8}"/>
              </a:ext>
            </a:extLst>
          </p:cNvPr>
          <p:cNvSpPr/>
          <p:nvPr/>
        </p:nvSpPr>
        <p:spPr>
          <a:xfrm>
            <a:off x="9287691" y="5878286"/>
            <a:ext cx="2704012" cy="84908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QUAY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Rounded Rectangle 25">
            <a:hlinkClick r:id="rId5" action="ppaction://hlinksldjump"/>
            <a:extLst>
              <a:ext uri="{FF2B5EF4-FFF2-40B4-BE49-F238E27FC236}">
                <a16:creationId xmlns:a16="http://schemas.microsoft.com/office/drawing/2014/main" id="{0D7C2261-0145-6544-F434-0E5B63C44B26}"/>
              </a:ext>
            </a:extLst>
          </p:cNvPr>
          <p:cNvSpPr/>
          <p:nvPr/>
        </p:nvSpPr>
        <p:spPr>
          <a:xfrm>
            <a:off x="986393" y="2524170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Rounded Rectangle 26">
            <a:hlinkClick r:id="rId6" action="ppaction://hlinksldjump"/>
            <a:extLst>
              <a:ext uri="{FF2B5EF4-FFF2-40B4-BE49-F238E27FC236}">
                <a16:creationId xmlns:a16="http://schemas.microsoft.com/office/drawing/2014/main" id="{517FEF57-2017-124E-0769-E9AD1E514F11}"/>
              </a:ext>
            </a:extLst>
          </p:cNvPr>
          <p:cNvSpPr/>
          <p:nvPr/>
        </p:nvSpPr>
        <p:spPr>
          <a:xfrm>
            <a:off x="2737344" y="2522470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Rounded Rectangle 27">
            <a:hlinkClick r:id="rId7" action="ppaction://hlinksldjump"/>
            <a:extLst>
              <a:ext uri="{FF2B5EF4-FFF2-40B4-BE49-F238E27FC236}">
                <a16:creationId xmlns:a16="http://schemas.microsoft.com/office/drawing/2014/main" id="{929761DD-B8CA-8F86-1F15-787296A2AD4A}"/>
              </a:ext>
            </a:extLst>
          </p:cNvPr>
          <p:cNvSpPr/>
          <p:nvPr/>
        </p:nvSpPr>
        <p:spPr>
          <a:xfrm>
            <a:off x="1004988" y="4165910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Rounded Rectangle 34">
            <a:hlinkClick r:id="rId8" action="ppaction://hlinksldjump"/>
            <a:extLst>
              <a:ext uri="{FF2B5EF4-FFF2-40B4-BE49-F238E27FC236}">
                <a16:creationId xmlns:a16="http://schemas.microsoft.com/office/drawing/2014/main" id="{5F202A13-6C7E-A814-A138-C28746DF34D1}"/>
              </a:ext>
            </a:extLst>
          </p:cNvPr>
          <p:cNvSpPr/>
          <p:nvPr/>
        </p:nvSpPr>
        <p:spPr>
          <a:xfrm>
            <a:off x="2726330" y="4165910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4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1674CAE2-D153-F549-4DA2-1BF17F65D6FE}"/>
              </a:ext>
            </a:extLst>
          </p:cNvPr>
          <p:cNvSpPr/>
          <p:nvPr/>
        </p:nvSpPr>
        <p:spPr>
          <a:xfrm>
            <a:off x="421946" y="234507"/>
            <a:ext cx="5121915" cy="193899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ÒNG QUAY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AY MẮN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4B010554-80F6-1DA5-194D-83843A3059DD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531"/>
            <a:ext cx="495300" cy="43815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D914D678-15B9-472C-4CB9-3CD984C2A850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472"/>
            <a:ext cx="495300" cy="438150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485CDB67-70BF-006B-2013-DD464C137C47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0" y="680278"/>
            <a:ext cx="495300" cy="43815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2C7FEFD4-9D4E-6E70-B50D-CDA09D425A89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1830" y="478508"/>
            <a:ext cx="714375" cy="1190625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A64F37CE-28D2-E3B8-107C-ECEED3508B15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6194" y="2397345"/>
            <a:ext cx="1354214" cy="1155064"/>
          </a:xfrm>
          <a:prstGeom prst="rect">
            <a:avLst/>
          </a:prstGeom>
        </p:spPr>
      </p:pic>
      <p:pic>
        <p:nvPicPr>
          <p:cNvPr id="26" name="vongquay">
            <a:hlinkClick r:id="" action="ppaction://media"/>
            <a:extLst>
              <a:ext uri="{FF2B5EF4-FFF2-40B4-BE49-F238E27FC236}">
                <a16:creationId xmlns:a16="http://schemas.microsoft.com/office/drawing/2014/main" id="{7C5F6DB5-A0A8-3D09-EE51-D43B225BB2A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 cstate="print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sp>
        <p:nvSpPr>
          <p:cNvPr id="27" name="Isosceles Triangle 26">
            <a:extLst>
              <a:ext uri="{FF2B5EF4-FFF2-40B4-BE49-F238E27FC236}">
                <a16:creationId xmlns:a16="http://schemas.microsoft.com/office/drawing/2014/main" id="{004DC468-6694-242F-154C-383FA9E6A0F6}"/>
              </a:ext>
            </a:extLst>
          </p:cNvPr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8" name="Isosceles Triangle 27">
            <a:extLst>
              <a:ext uri="{FF2B5EF4-FFF2-40B4-BE49-F238E27FC236}">
                <a16:creationId xmlns:a16="http://schemas.microsoft.com/office/drawing/2014/main" id="{19AE763F-BA7F-BF9F-0A2D-A6432976FD08}"/>
              </a:ext>
            </a:extLst>
          </p:cNvPr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" name="Isosceles Triangle 28">
            <a:extLst>
              <a:ext uri="{FF2B5EF4-FFF2-40B4-BE49-F238E27FC236}">
                <a16:creationId xmlns:a16="http://schemas.microsoft.com/office/drawing/2014/main" id="{A8DFF5BD-0B70-484A-2CA7-EF577420F47F}"/>
              </a:ext>
            </a:extLst>
          </p:cNvPr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" name="Isosceles Triangle 29">
            <a:extLst>
              <a:ext uri="{FF2B5EF4-FFF2-40B4-BE49-F238E27FC236}">
                <a16:creationId xmlns:a16="http://schemas.microsoft.com/office/drawing/2014/main" id="{8EA311D9-09B6-E2A8-E5BE-ACBB8DA0CC62}"/>
              </a:ext>
            </a:extLst>
          </p:cNvPr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" name="Isosceles Triangle 30">
            <a:extLst>
              <a:ext uri="{FF2B5EF4-FFF2-40B4-BE49-F238E27FC236}">
                <a16:creationId xmlns:a16="http://schemas.microsoft.com/office/drawing/2014/main" id="{8397A5AF-42E3-E78C-AD2F-E635832B989B}"/>
              </a:ext>
            </a:extLst>
          </p:cNvPr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Isosceles Triangle 31">
            <a:extLst>
              <a:ext uri="{FF2B5EF4-FFF2-40B4-BE49-F238E27FC236}">
                <a16:creationId xmlns:a16="http://schemas.microsoft.com/office/drawing/2014/main" id="{D5A989F2-9209-942C-BF9E-E82DAEBB5814}"/>
              </a:ext>
            </a:extLst>
          </p:cNvPr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Isosceles Triangle 32">
            <a:extLst>
              <a:ext uri="{FF2B5EF4-FFF2-40B4-BE49-F238E27FC236}">
                <a16:creationId xmlns:a16="http://schemas.microsoft.com/office/drawing/2014/main" id="{FEFCF4B9-13E9-E8DB-A297-4F91C51AA00F}"/>
              </a:ext>
            </a:extLst>
          </p:cNvPr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Isosceles Triangle 33">
            <a:extLst>
              <a:ext uri="{FF2B5EF4-FFF2-40B4-BE49-F238E27FC236}">
                <a16:creationId xmlns:a16="http://schemas.microsoft.com/office/drawing/2014/main" id="{E3B46088-524D-EBBF-81A5-0FACFBEA8B86}"/>
              </a:ext>
            </a:extLst>
          </p:cNvPr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" name="Isosceles Triangle 34">
            <a:extLst>
              <a:ext uri="{FF2B5EF4-FFF2-40B4-BE49-F238E27FC236}">
                <a16:creationId xmlns:a16="http://schemas.microsoft.com/office/drawing/2014/main" id="{2574C325-9BA3-78A2-2F42-BED50BF203F3}"/>
              </a:ext>
            </a:extLst>
          </p:cNvPr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6" name="Isosceles Triangle 35">
            <a:extLst>
              <a:ext uri="{FF2B5EF4-FFF2-40B4-BE49-F238E27FC236}">
                <a16:creationId xmlns:a16="http://schemas.microsoft.com/office/drawing/2014/main" id="{010F1C30-4673-0F45-8F96-2AB734143F81}"/>
              </a:ext>
            </a:extLst>
          </p:cNvPr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7" name="Isosceles Triangle 36">
            <a:extLst>
              <a:ext uri="{FF2B5EF4-FFF2-40B4-BE49-F238E27FC236}">
                <a16:creationId xmlns:a16="http://schemas.microsoft.com/office/drawing/2014/main" id="{8BE11406-98C1-54AA-D0B4-D3B273730FC9}"/>
              </a:ext>
            </a:extLst>
          </p:cNvPr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8" name="Isosceles Triangle 37">
            <a:extLst>
              <a:ext uri="{FF2B5EF4-FFF2-40B4-BE49-F238E27FC236}">
                <a16:creationId xmlns:a16="http://schemas.microsoft.com/office/drawing/2014/main" id="{1B778BF4-ED3F-A8E2-ADB8-DF3A26DAF0CE}"/>
              </a:ext>
            </a:extLst>
          </p:cNvPr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9" name="Isosceles Triangle 38">
            <a:extLst>
              <a:ext uri="{FF2B5EF4-FFF2-40B4-BE49-F238E27FC236}">
                <a16:creationId xmlns:a16="http://schemas.microsoft.com/office/drawing/2014/main" id="{265D4DA2-CDA5-929E-4DBB-3033B4FF3221}"/>
              </a:ext>
            </a:extLst>
          </p:cNvPr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0" name="Isosceles Triangle 39">
            <a:extLst>
              <a:ext uri="{FF2B5EF4-FFF2-40B4-BE49-F238E27FC236}">
                <a16:creationId xmlns:a16="http://schemas.microsoft.com/office/drawing/2014/main" id="{8D7B24B2-9881-A6E1-9B62-CB7A3B6041C5}"/>
              </a:ext>
            </a:extLst>
          </p:cNvPr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Isosceles Triangle 40">
            <a:extLst>
              <a:ext uri="{FF2B5EF4-FFF2-40B4-BE49-F238E27FC236}">
                <a16:creationId xmlns:a16="http://schemas.microsoft.com/office/drawing/2014/main" id="{D6D3BEA3-66F8-586D-392F-9650FE735460}"/>
              </a:ext>
            </a:extLst>
          </p:cNvPr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Isosceles Triangle 41">
            <a:extLst>
              <a:ext uri="{FF2B5EF4-FFF2-40B4-BE49-F238E27FC236}">
                <a16:creationId xmlns:a16="http://schemas.microsoft.com/office/drawing/2014/main" id="{913C07DA-5E60-86D0-C703-F762C03F516E}"/>
              </a:ext>
            </a:extLst>
          </p:cNvPr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Isosceles Triangle 42">
            <a:extLst>
              <a:ext uri="{FF2B5EF4-FFF2-40B4-BE49-F238E27FC236}">
                <a16:creationId xmlns:a16="http://schemas.microsoft.com/office/drawing/2014/main" id="{C685DCD8-6EC7-F9F2-13C5-7AF928D88B6D}"/>
              </a:ext>
            </a:extLst>
          </p:cNvPr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" name="Isosceles Triangle 43">
            <a:extLst>
              <a:ext uri="{FF2B5EF4-FFF2-40B4-BE49-F238E27FC236}">
                <a16:creationId xmlns:a16="http://schemas.microsoft.com/office/drawing/2014/main" id="{25CE7B95-3DD6-393A-CA54-351EB8F48B03}"/>
              </a:ext>
            </a:extLst>
          </p:cNvPr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5" name="Isosceles Triangle 44">
            <a:extLst>
              <a:ext uri="{FF2B5EF4-FFF2-40B4-BE49-F238E27FC236}">
                <a16:creationId xmlns:a16="http://schemas.microsoft.com/office/drawing/2014/main" id="{553CBE5F-59CA-2011-72A5-2918D4735E46}"/>
              </a:ext>
            </a:extLst>
          </p:cNvPr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" name="Isosceles Triangle 45">
            <a:extLst>
              <a:ext uri="{FF2B5EF4-FFF2-40B4-BE49-F238E27FC236}">
                <a16:creationId xmlns:a16="http://schemas.microsoft.com/office/drawing/2014/main" id="{7794E291-734C-A67F-3FA9-453A8A66042C}"/>
              </a:ext>
            </a:extLst>
          </p:cNvPr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7" name="Heart 46">
            <a:hlinkClick r:id="" action="ppaction://noaction"/>
            <a:extLst>
              <a:ext uri="{FF2B5EF4-FFF2-40B4-BE49-F238E27FC236}">
                <a16:creationId xmlns:a16="http://schemas.microsoft.com/office/drawing/2014/main" id="{690AD928-3D4F-341D-6BC1-01D323E5FD97}"/>
              </a:ext>
            </a:extLst>
          </p:cNvPr>
          <p:cNvSpPr/>
          <p:nvPr/>
        </p:nvSpPr>
        <p:spPr>
          <a:xfrm rot="5400000">
            <a:off x="11351621" y="2586449"/>
            <a:ext cx="783772" cy="783770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8" name="Hình chữ nhật: Góc Tròn 1">
            <a:hlinkClick r:id="rId13" action="ppaction://hlinksldjump"/>
            <a:extLst>
              <a:ext uri="{FF2B5EF4-FFF2-40B4-BE49-F238E27FC236}">
                <a16:creationId xmlns:a16="http://schemas.microsoft.com/office/drawing/2014/main" id="{7EC7F06F-FF3C-ED25-750A-C5860348D908}"/>
              </a:ext>
            </a:extLst>
          </p:cNvPr>
          <p:cNvSpPr/>
          <p:nvPr/>
        </p:nvSpPr>
        <p:spPr>
          <a:xfrm>
            <a:off x="6183115" y="5887990"/>
            <a:ext cx="1847701" cy="83938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Luật chơi</a:t>
            </a:r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Nút Hành động: Đến Phần cuối 4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D42D2742-1123-651A-32D8-152F3E82603A}"/>
              </a:ext>
            </a:extLst>
          </p:cNvPr>
          <p:cNvSpPr/>
          <p:nvPr/>
        </p:nvSpPr>
        <p:spPr>
          <a:xfrm>
            <a:off x="817013" y="6188891"/>
            <a:ext cx="939494" cy="538480"/>
          </a:xfrm>
          <a:prstGeom prst="actionButtonE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1526520489"/>
      </p:ext>
    </p:extLst>
  </p:cSld>
  <p:clrMapOvr>
    <a:masterClrMapping/>
  </p:clrMapOvr>
  <p:transition spd="slow" advTm="1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30406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6"/>
                </p:tgtEl>
              </p:cMediaNode>
            </p:audio>
          </p:childTnLst>
        </p:cTn>
      </p:par>
    </p:tnLst>
    <p:bldLst>
      <p:bldP spid="20" grpId="0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00F864E-8A36-F88F-EDDE-FF100086C07D}"/>
              </a:ext>
            </a:extLst>
          </p:cNvPr>
          <p:cNvSpPr/>
          <p:nvPr/>
        </p:nvSpPr>
        <p:spPr>
          <a:xfrm>
            <a:off x="0" y="-27711"/>
            <a:ext cx="12192000" cy="6876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95BE8B0-3D5C-3AB6-0471-FFC08F1185AE}"/>
              </a:ext>
            </a:extLst>
          </p:cNvPr>
          <p:cNvSpPr/>
          <p:nvPr/>
        </p:nvSpPr>
        <p:spPr>
          <a:xfrm>
            <a:off x="694585" y="139149"/>
            <a:ext cx="1046921" cy="6579705"/>
          </a:xfrm>
          <a:prstGeom prst="rect">
            <a:avLst/>
          </a:prstGeom>
          <a:gradFill>
            <a:gsLst>
              <a:gs pos="61052">
                <a:schemeClr val="accent2">
                  <a:lumMod val="75000"/>
                </a:schemeClr>
              </a:gs>
              <a:gs pos="4000">
                <a:schemeClr val="accent5">
                  <a:lumMod val="75000"/>
                </a:schemeClr>
              </a:gs>
              <a:gs pos="29000">
                <a:schemeClr val="accent6">
                  <a:lumMod val="97000"/>
                  <a:lumOff val="3000"/>
                </a:schemeClr>
              </a:gs>
              <a:gs pos="100000">
                <a:srgbClr val="00B0F0"/>
              </a:gs>
            </a:gsLst>
            <a:lin ang="16200000" scaled="1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E0429EE-7D35-6AFC-DDF1-ADDABDE9937A}"/>
              </a:ext>
            </a:extLst>
          </p:cNvPr>
          <p:cNvSpPr/>
          <p:nvPr/>
        </p:nvSpPr>
        <p:spPr>
          <a:xfrm>
            <a:off x="586168" y="-27711"/>
            <a:ext cx="1260000" cy="6876000"/>
          </a:xfrm>
          <a:prstGeom prst="rect">
            <a:avLst/>
          </a:prstGeom>
          <a:ln/>
          <a:effectLst>
            <a:outerShdw blurRad="57150" dist="19050" dir="5400000" algn="ctr" rotWithShape="0">
              <a:srgbClr val="000000">
                <a:alpha val="63000"/>
              </a:srgbClr>
            </a:outerShdw>
            <a:softEdge rad="127000"/>
          </a:effec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 Box 118">
            <a:extLst>
              <a:ext uri="{FF2B5EF4-FFF2-40B4-BE49-F238E27FC236}">
                <a16:creationId xmlns:a16="http://schemas.microsoft.com/office/drawing/2014/main" id="{B0F04A0B-17ED-21D8-7A5C-073C6314F5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5528" y="5737937"/>
            <a:ext cx="798252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oa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ô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.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đúng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6" name="Text Box 121">
            <a:extLst>
              <a:ext uri="{FF2B5EF4-FFF2-40B4-BE49-F238E27FC236}">
                <a16:creationId xmlns:a16="http://schemas.microsoft.com/office/drawing/2014/main" id="{D8F83B5F-4F78-2C46-F7FF-5AD9C57064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5993" y="5749612"/>
            <a:ext cx="833258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56" descr="Picture1">
            <a:extLst>
              <a:ext uri="{FF2B5EF4-FFF2-40B4-BE49-F238E27FC236}">
                <a16:creationId xmlns:a16="http://schemas.microsoft.com/office/drawing/2014/main" id="{004AC414-CC07-E095-67C3-82A890FA4B5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1069" y="90048"/>
            <a:ext cx="693739" cy="693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A58F684F-416E-5DBD-73F8-C2CAFB0BAF30}"/>
              </a:ext>
            </a:extLst>
          </p:cNvPr>
          <p:cNvSpPr/>
          <p:nvPr/>
        </p:nvSpPr>
        <p:spPr>
          <a:xfrm>
            <a:off x="8349789" y="3237256"/>
            <a:ext cx="3147627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7,1%</a:t>
            </a:r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6EDF6FE3-DDD9-D7E0-7F3B-9FD5F698C314}"/>
              </a:ext>
            </a:extLst>
          </p:cNvPr>
          <p:cNvSpPr/>
          <p:nvPr/>
        </p:nvSpPr>
        <p:spPr>
          <a:xfrm>
            <a:off x="3403387" y="4623853"/>
            <a:ext cx="3147627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,6%</a:t>
            </a:r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D3DEA9A1-1C78-F67F-29B0-764720EE94FC}"/>
              </a:ext>
            </a:extLst>
          </p:cNvPr>
          <p:cNvSpPr/>
          <p:nvPr/>
        </p:nvSpPr>
        <p:spPr>
          <a:xfrm>
            <a:off x="2747477" y="3474303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A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C1987676-C88F-F9D5-3E0D-58BE832BF8DC}"/>
              </a:ext>
            </a:extLst>
          </p:cNvPr>
          <p:cNvSpPr/>
          <p:nvPr/>
        </p:nvSpPr>
        <p:spPr>
          <a:xfrm>
            <a:off x="2799809" y="4742377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</a:t>
            </a:r>
            <a:endParaRPr lang="en-US" sz="2400" b="1" dirty="0">
              <a:solidFill>
                <a:schemeClr val="tx1"/>
              </a:solidFill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D785B278-5AAB-9824-BB95-254F0B340A8D}"/>
              </a:ext>
            </a:extLst>
          </p:cNvPr>
          <p:cNvSpPr/>
          <p:nvPr/>
        </p:nvSpPr>
        <p:spPr>
          <a:xfrm>
            <a:off x="7704649" y="4778803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D</a:t>
            </a:r>
            <a:endParaRPr lang="en-US" sz="2400" b="1" dirty="0">
              <a:solidFill>
                <a:schemeClr val="tx1"/>
              </a:solidFill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CB7A4760-324B-88A8-4696-3D6017C6DE30}"/>
              </a:ext>
            </a:extLst>
          </p:cNvPr>
          <p:cNvSpPr/>
          <p:nvPr/>
        </p:nvSpPr>
        <p:spPr>
          <a:xfrm>
            <a:off x="7746211" y="3457756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B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09CE3A8-4722-5608-4E6C-0207DFE203E3}"/>
              </a:ext>
            </a:extLst>
          </p:cNvPr>
          <p:cNvSpPr txBox="1"/>
          <p:nvPr/>
        </p:nvSpPr>
        <p:spPr>
          <a:xfrm>
            <a:off x="3140985" y="199902"/>
            <a:ext cx="8877066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 1: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giải một bài toán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4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spcBef>
                <a:spcPts val="6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    10     4     8     8     7     8    10     8     9     6     9     5     7</a:t>
            </a:r>
          </a:p>
          <a:p>
            <a:pPr>
              <a:spcBef>
                <a:spcPts val="600"/>
              </a:spcBef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số học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là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Circle: Hollow 16">
            <a:extLst>
              <a:ext uri="{FF2B5EF4-FFF2-40B4-BE49-F238E27FC236}">
                <a16:creationId xmlns:a16="http://schemas.microsoft.com/office/drawing/2014/main" id="{F8347D06-2F87-9F0A-7094-EDF2896AE651}"/>
              </a:ext>
            </a:extLst>
          </p:cNvPr>
          <p:cNvSpPr/>
          <p:nvPr/>
        </p:nvSpPr>
        <p:spPr>
          <a:xfrm>
            <a:off x="-57781" y="139149"/>
            <a:ext cx="2489981" cy="2471561"/>
          </a:xfrm>
          <a:prstGeom prst="donut">
            <a:avLst>
              <a:gd name="adj" fmla="val 24051"/>
            </a:avLst>
          </a:prstGeom>
          <a:gradFill>
            <a:gsLst>
              <a:gs pos="0">
                <a:srgbClr val="00B0F0"/>
              </a:gs>
              <a:gs pos="48000">
                <a:schemeClr val="accent4">
                  <a:lumMod val="75000"/>
                </a:schemeClr>
              </a:gs>
              <a:gs pos="100000">
                <a:schemeClr val="accent1">
                  <a:lumMod val="75000"/>
                </a:schemeClr>
              </a:gs>
            </a:gsLst>
            <a:lin ang="30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D1AF8398-A1F6-D1CF-D317-B530EEA25DE8}"/>
              </a:ext>
            </a:extLst>
          </p:cNvPr>
          <p:cNvGrpSpPr/>
          <p:nvPr/>
        </p:nvGrpSpPr>
        <p:grpSpPr>
          <a:xfrm>
            <a:off x="-76515" y="139149"/>
            <a:ext cx="2527445" cy="2471561"/>
            <a:chOff x="-494973" y="1043791"/>
            <a:chExt cx="3009379" cy="2964766"/>
          </a:xfrm>
        </p:grpSpPr>
        <p:sp>
          <p:nvSpPr>
            <p:cNvPr id="19" name="Sun 18">
              <a:extLst>
                <a:ext uri="{FF2B5EF4-FFF2-40B4-BE49-F238E27FC236}">
                  <a16:creationId xmlns:a16="http://schemas.microsoft.com/office/drawing/2014/main" id="{347E498D-9A78-54E9-52D2-CE99339C58EB}"/>
                </a:ext>
              </a:extLst>
            </p:cNvPr>
            <p:cNvSpPr/>
            <p:nvPr/>
          </p:nvSpPr>
          <p:spPr>
            <a:xfrm>
              <a:off x="-494973" y="1043791"/>
              <a:ext cx="3009379" cy="2964766"/>
            </a:xfrm>
            <a:prstGeom prst="sun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rgbClr val="FFFF00">
                  <a:alpha val="96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5FAFA30B-FE88-87F1-512E-D1E765A8E746}"/>
                </a:ext>
              </a:extLst>
            </p:cNvPr>
            <p:cNvSpPr/>
            <p:nvPr/>
          </p:nvSpPr>
          <p:spPr>
            <a:xfrm flipH="1">
              <a:off x="223778" y="1731144"/>
              <a:ext cx="1575127" cy="159005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1" name="Flowchart: Connector 20">
            <a:extLst>
              <a:ext uri="{FF2B5EF4-FFF2-40B4-BE49-F238E27FC236}">
                <a16:creationId xmlns:a16="http://schemas.microsoft.com/office/drawing/2014/main" id="{8B39AAFF-FCF8-BDB2-DE77-70D468F0FFC5}"/>
              </a:ext>
            </a:extLst>
          </p:cNvPr>
          <p:cNvSpPr/>
          <p:nvPr/>
        </p:nvSpPr>
        <p:spPr>
          <a:xfrm>
            <a:off x="545711" y="757545"/>
            <a:ext cx="1280160" cy="1280160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lowchart: Connector 21">
            <a:extLst>
              <a:ext uri="{FF2B5EF4-FFF2-40B4-BE49-F238E27FC236}">
                <a16:creationId xmlns:a16="http://schemas.microsoft.com/office/drawing/2014/main" id="{C4FCEAE4-0870-6C6B-F65C-04B6100885C9}"/>
              </a:ext>
            </a:extLst>
          </p:cNvPr>
          <p:cNvSpPr/>
          <p:nvPr/>
        </p:nvSpPr>
        <p:spPr>
          <a:xfrm>
            <a:off x="545711" y="737438"/>
            <a:ext cx="1280160" cy="1300268"/>
          </a:xfrm>
          <a:prstGeom prst="flowChartConnector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lowchart: Connector 22">
            <a:extLst>
              <a:ext uri="{FF2B5EF4-FFF2-40B4-BE49-F238E27FC236}">
                <a16:creationId xmlns:a16="http://schemas.microsoft.com/office/drawing/2014/main" id="{45ED2FAB-FF99-C063-8E6E-ADE08BD17FCA}"/>
              </a:ext>
            </a:extLst>
          </p:cNvPr>
          <p:cNvSpPr/>
          <p:nvPr/>
        </p:nvSpPr>
        <p:spPr>
          <a:xfrm>
            <a:off x="637151" y="838931"/>
            <a:ext cx="1097280" cy="1097280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A97838B-A98F-8CAA-B1A2-1EEEFBF28D97}"/>
              </a:ext>
            </a:extLst>
          </p:cNvPr>
          <p:cNvSpPr txBox="1"/>
          <p:nvPr/>
        </p:nvSpPr>
        <p:spPr>
          <a:xfrm>
            <a:off x="893959" y="783787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78983EF-C613-F5B7-D2CD-0261992ED4EB}"/>
              </a:ext>
            </a:extLst>
          </p:cNvPr>
          <p:cNvSpPr txBox="1"/>
          <p:nvPr/>
        </p:nvSpPr>
        <p:spPr>
          <a:xfrm>
            <a:off x="936990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B878CDBE-C7DC-9550-F197-57C6C4D8BD32}"/>
              </a:ext>
            </a:extLst>
          </p:cNvPr>
          <p:cNvSpPr txBox="1"/>
          <p:nvPr/>
        </p:nvSpPr>
        <p:spPr>
          <a:xfrm>
            <a:off x="869350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E73217B7-39EB-9B13-8F88-4B60F511C30F}"/>
              </a:ext>
            </a:extLst>
          </p:cNvPr>
          <p:cNvSpPr txBox="1"/>
          <p:nvPr/>
        </p:nvSpPr>
        <p:spPr>
          <a:xfrm>
            <a:off x="905946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2EE0981-6092-2366-8CE3-C7CEFA4C7475}"/>
              </a:ext>
            </a:extLst>
          </p:cNvPr>
          <p:cNvSpPr txBox="1"/>
          <p:nvPr/>
        </p:nvSpPr>
        <p:spPr>
          <a:xfrm>
            <a:off x="882890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9DA6E892-1314-8874-3936-771F4A117DE2}"/>
              </a:ext>
            </a:extLst>
          </p:cNvPr>
          <p:cNvSpPr txBox="1"/>
          <p:nvPr/>
        </p:nvSpPr>
        <p:spPr>
          <a:xfrm>
            <a:off x="637153" y="808573"/>
            <a:ext cx="132504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7BA7447F-E2A0-B8B2-6FAA-BC2D5C83DD61}"/>
              </a:ext>
            </a:extLst>
          </p:cNvPr>
          <p:cNvSpPr txBox="1"/>
          <p:nvPr/>
        </p:nvSpPr>
        <p:spPr>
          <a:xfrm>
            <a:off x="914850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1A8D8198-BA48-0FAE-DB40-10BF3B8310C3}"/>
              </a:ext>
            </a:extLst>
          </p:cNvPr>
          <p:cNvSpPr txBox="1"/>
          <p:nvPr/>
        </p:nvSpPr>
        <p:spPr>
          <a:xfrm>
            <a:off x="858857" y="77653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1B82C5D1-94E8-5CDD-A297-436A0B80B383}"/>
              </a:ext>
            </a:extLst>
          </p:cNvPr>
          <p:cNvSpPr txBox="1"/>
          <p:nvPr/>
        </p:nvSpPr>
        <p:spPr>
          <a:xfrm>
            <a:off x="949006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C085F2E7-C7AC-E4B3-8D63-38E2AD1B4B6A}"/>
              </a:ext>
            </a:extLst>
          </p:cNvPr>
          <p:cNvSpPr txBox="1"/>
          <p:nvPr/>
        </p:nvSpPr>
        <p:spPr>
          <a:xfrm>
            <a:off x="869350" y="792556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73A24190-1676-4587-7E28-73543F2FD73C}"/>
              </a:ext>
            </a:extLst>
          </p:cNvPr>
          <p:cNvSpPr txBox="1"/>
          <p:nvPr/>
        </p:nvSpPr>
        <p:spPr>
          <a:xfrm>
            <a:off x="810610" y="835727"/>
            <a:ext cx="12420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2E226BFF-1F13-7A63-578E-B1FAE856744E}"/>
              </a:ext>
            </a:extLst>
          </p:cNvPr>
          <p:cNvSpPr/>
          <p:nvPr/>
        </p:nvSpPr>
        <p:spPr>
          <a:xfrm>
            <a:off x="3403387" y="3300360"/>
            <a:ext cx="3147627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40%</a:t>
            </a:r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: Rounded Corners 35">
            <a:extLst>
              <a:ext uri="{FF2B5EF4-FFF2-40B4-BE49-F238E27FC236}">
                <a16:creationId xmlns:a16="http://schemas.microsoft.com/office/drawing/2014/main" id="{08F6CBBC-A128-3B94-0FD5-39207612B685}"/>
              </a:ext>
            </a:extLst>
          </p:cNvPr>
          <p:cNvSpPr/>
          <p:nvPr/>
        </p:nvSpPr>
        <p:spPr>
          <a:xfrm>
            <a:off x="8349789" y="4658849"/>
            <a:ext cx="3147627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%</a:t>
            </a:r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 Box 121">
            <a:extLst>
              <a:ext uri="{FF2B5EF4-FFF2-40B4-BE49-F238E27FC236}">
                <a16:creationId xmlns:a16="http://schemas.microsoft.com/office/drawing/2014/main" id="{68721128-A621-91D4-84FD-CD869AD145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3693" y="5749612"/>
            <a:ext cx="802212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38" name="Text Box 121">
            <a:extLst>
              <a:ext uri="{FF2B5EF4-FFF2-40B4-BE49-F238E27FC236}">
                <a16:creationId xmlns:a16="http://schemas.microsoft.com/office/drawing/2014/main" id="{39763174-CDAA-5230-3676-BE72DBA9C2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7006" y="5724244"/>
            <a:ext cx="772920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Tieng-dong-ho-tich-tac-www_tiengdong_com">
            <a:hlinkClick r:id="" action="ppaction://media"/>
            <a:extLst>
              <a:ext uri="{FF2B5EF4-FFF2-40B4-BE49-F238E27FC236}">
                <a16:creationId xmlns:a16="http://schemas.microsoft.com/office/drawing/2014/main" id="{CF565FB1-2C52-7C5C-CBE1-89AF3F10973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777144" y="783787"/>
            <a:ext cx="609600" cy="609600"/>
          </a:xfrm>
          <a:prstGeom prst="rect">
            <a:avLst/>
          </a:prstGeom>
        </p:spPr>
      </p:pic>
      <p:pic>
        <p:nvPicPr>
          <p:cNvPr id="40" name="Picture 2" descr="게임 인터페이스 시작 버튼을 압살했다 형판 갈색에 대한 스톡 벡터 아트 및 기타 이미지 - iStock">
            <a:extLst>
              <a:ext uri="{FF2B5EF4-FFF2-40B4-BE49-F238E27FC236}">
                <a16:creationId xmlns:a16="http://schemas.microsoft.com/office/drawing/2014/main" id="{35A62025-B67B-E0E4-B811-0300E35B4A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0000" l="10000" r="90000">
                        <a14:foregroundMark x1="37740" y1="46394" x2="39904" y2="51202"/>
                        <a14:foregroundMark x1="43750" y1="46635" x2="43990" y2="50962"/>
                        <a14:foregroundMark x1="50000" y1="47115" x2="51442" y2="51683"/>
                        <a14:foregroundMark x1="47596" y1="52163" x2="49038" y2="46635"/>
                        <a14:foregroundMark x1="55288" y1="45192" x2="55288" y2="52163"/>
                        <a14:foregroundMark x1="57452" y1="48077" x2="57452" y2="48077"/>
                        <a14:foregroundMark x1="62981" y1="45913" x2="62981" y2="45913"/>
                        <a14:foregroundMark x1="61779" y1="46635" x2="62260" y2="5168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73524" y="1853183"/>
            <a:ext cx="3349847" cy="3680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173">
            <a:extLst>
              <a:ext uri="{FF2B5EF4-FFF2-40B4-BE49-F238E27FC236}">
                <a16:creationId xmlns:a16="http://schemas.microsoft.com/office/drawing/2014/main" id="{B0D5CF90-3913-CF83-1C7E-99A7AEF378F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9184" y="3775060"/>
            <a:ext cx="1173137" cy="11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" name="Picture 2" descr="Index of /classrooms/ID2_Fall_2015/Cindy_Reyes-Cortes/Unit  1/Hueys_css/Images">
            <a:extLst>
              <a:ext uri="{FF2B5EF4-FFF2-40B4-BE49-F238E27FC236}">
                <a16:creationId xmlns:a16="http://schemas.microsoft.com/office/drawing/2014/main" id="{5AF7E957-B56C-108C-D9BA-F587D6FA10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351" y="4417928"/>
            <a:ext cx="1939636" cy="1242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Nút Hành động: Đến Phần cuối 4">
            <a:hlinkClick r:id="rId13" action="ppaction://hlinksldjump"/>
            <a:extLst>
              <a:ext uri="{FF2B5EF4-FFF2-40B4-BE49-F238E27FC236}">
                <a16:creationId xmlns:a16="http://schemas.microsoft.com/office/drawing/2014/main" id="{052832E3-3C03-F564-2833-426ACC76D045}"/>
              </a:ext>
            </a:extLst>
          </p:cNvPr>
          <p:cNvSpPr/>
          <p:nvPr/>
        </p:nvSpPr>
        <p:spPr>
          <a:xfrm>
            <a:off x="729819" y="6175406"/>
            <a:ext cx="939494" cy="538480"/>
          </a:xfrm>
          <a:prstGeom prst="actionButtonE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3611201416"/>
      </p:ext>
    </p:extLst>
  </p:cSld>
  <p:clrMapOvr>
    <a:masterClrMapping/>
  </p:clrMapOvr>
  <p:transition spd="slow" advTm="1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8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2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7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750"/>
                            </p:stCondLst>
                            <p:childTnLst>
                              <p:par>
                                <p:cTn id="68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1" dur="5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750"/>
                            </p:stCondLst>
                            <p:childTnLst>
                              <p:par>
                                <p:cTn id="88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93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4" fill="hold">
                      <p:stCondLst>
                        <p:cond delay="0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53" presetClass="exit" presetSubtype="32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8" dur="5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0" dur="5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11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3" fill="hold">
                      <p:stCondLst>
                        <p:cond delay="0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1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26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7" fill="hold">
                      <p:stCondLst>
                        <p:cond delay="0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0" dur="60003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1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10" presetClass="exit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0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10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0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10" presetClass="exit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0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10" presetClass="exit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9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0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10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0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4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0" presetClass="entr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3" presetID="3" presetClass="mediacall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cmd type="call" cmd="stop">
                                      <p:cBhvr>
                                        <p:cTn id="20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audio>
              <p:cMediaNode vol="80000">
                <p:cTn id="20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</p:childTnLst>
        </p:cTn>
      </p:par>
    </p:tnLst>
    <p:bldLst>
      <p:bldP spid="4" grpId="0" animBg="1"/>
      <p:bldP spid="5" grpId="0"/>
      <p:bldP spid="6" grpId="0"/>
      <p:bldP spid="6" grpId="1"/>
      <p:bldP spid="9" grpId="0" animBg="1"/>
      <p:bldP spid="9" grpId="1" animBg="1"/>
      <p:bldP spid="10" grpId="0" animBg="1"/>
      <p:bldP spid="10" grpId="1" animBg="1"/>
      <p:bldP spid="11" grpId="0" animBg="1"/>
      <p:bldP spid="12" grpId="0" animBg="1"/>
      <p:bldP spid="13" grpId="0" animBg="1"/>
      <p:bldP spid="14" grpId="0" animBg="1"/>
      <p:bldP spid="16" grpId="0"/>
      <p:bldP spid="17" grpId="0" animBg="1"/>
      <p:bldP spid="17" grpId="1" animBg="1"/>
      <p:bldP spid="22" grpId="0" animBg="1"/>
      <p:bldP spid="23" grpId="0" animBg="1"/>
      <p:bldP spid="24" grpId="0"/>
      <p:bldP spid="24" grpId="1"/>
      <p:bldP spid="25" grpId="0"/>
      <p:bldP spid="25" grpId="1"/>
      <p:bldP spid="26" grpId="0"/>
      <p:bldP spid="26" grpId="1"/>
      <p:bldP spid="27" grpId="0"/>
      <p:bldP spid="27" grpId="1"/>
      <p:bldP spid="28" grpId="0"/>
      <p:bldP spid="28" grpId="1"/>
      <p:bldP spid="29" grpId="0"/>
      <p:bldP spid="29" grpId="1"/>
      <p:bldP spid="30" grpId="0"/>
      <p:bldP spid="30" grpId="1"/>
      <p:bldP spid="31" grpId="0"/>
      <p:bldP spid="31" grpId="1"/>
      <p:bldP spid="32" grpId="0"/>
      <p:bldP spid="32" grpId="1"/>
      <p:bldP spid="33" grpId="0"/>
      <p:bldP spid="33" grpId="1"/>
      <p:bldP spid="34" grpId="0"/>
      <p:bldP spid="35" grpId="0" animBg="1"/>
      <p:bldP spid="35" grpId="1" animBg="1"/>
      <p:bldP spid="36" grpId="0" animBg="1"/>
      <p:bldP spid="36" grpId="1" animBg="1"/>
      <p:bldP spid="37" grpId="0"/>
      <p:bldP spid="37" grpId="1"/>
      <p:bldP spid="38" grpId="0"/>
      <p:bldP spid="38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6258A87E-8BEC-360B-D8A5-ABEF0B58D4E5}"/>
              </a:ext>
            </a:extLst>
          </p:cNvPr>
          <p:cNvSpPr/>
          <p:nvPr/>
        </p:nvSpPr>
        <p:spPr>
          <a:xfrm>
            <a:off x="0" y="-27711"/>
            <a:ext cx="12192000" cy="6876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D027B77-2F0A-DFAB-A3B2-440B974995A6}"/>
              </a:ext>
            </a:extLst>
          </p:cNvPr>
          <p:cNvSpPr/>
          <p:nvPr/>
        </p:nvSpPr>
        <p:spPr>
          <a:xfrm>
            <a:off x="694585" y="139149"/>
            <a:ext cx="1046921" cy="6579705"/>
          </a:xfrm>
          <a:prstGeom prst="rect">
            <a:avLst/>
          </a:prstGeom>
          <a:gradFill>
            <a:gsLst>
              <a:gs pos="61052">
                <a:schemeClr val="accent2">
                  <a:lumMod val="75000"/>
                </a:schemeClr>
              </a:gs>
              <a:gs pos="4000">
                <a:schemeClr val="accent5">
                  <a:lumMod val="75000"/>
                </a:schemeClr>
              </a:gs>
              <a:gs pos="29000">
                <a:schemeClr val="accent6">
                  <a:lumMod val="97000"/>
                  <a:lumOff val="3000"/>
                </a:schemeClr>
              </a:gs>
              <a:gs pos="100000">
                <a:srgbClr val="00B0F0"/>
              </a:gs>
            </a:gsLst>
            <a:lin ang="16200000" scaled="1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39D6C59-E933-75BE-BD8C-6C2F79B8A854}"/>
              </a:ext>
            </a:extLst>
          </p:cNvPr>
          <p:cNvSpPr/>
          <p:nvPr/>
        </p:nvSpPr>
        <p:spPr>
          <a:xfrm>
            <a:off x="586168" y="-27711"/>
            <a:ext cx="1260000" cy="6876000"/>
          </a:xfrm>
          <a:prstGeom prst="rect">
            <a:avLst/>
          </a:prstGeom>
          <a:ln/>
          <a:effectLst>
            <a:outerShdw blurRad="57150" dist="19050" dir="5400000" algn="ctr" rotWithShape="0">
              <a:srgbClr val="000000">
                <a:alpha val="63000"/>
              </a:srgbClr>
            </a:outerShdw>
            <a:softEdge rad="127000"/>
          </a:effec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 Box 118">
            <a:extLst>
              <a:ext uri="{FF2B5EF4-FFF2-40B4-BE49-F238E27FC236}">
                <a16:creationId xmlns:a16="http://schemas.microsoft.com/office/drawing/2014/main" id="{87E4C049-A597-DF3A-A595-2DF8EB977A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5836" y="6006296"/>
            <a:ext cx="798252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oa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ô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.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đúng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!</a:t>
            </a:r>
          </a:p>
        </p:txBody>
      </p:sp>
      <p:sp>
        <p:nvSpPr>
          <p:cNvPr id="6" name="Text Box 121">
            <a:extLst>
              <a:ext uri="{FF2B5EF4-FFF2-40B4-BE49-F238E27FC236}">
                <a16:creationId xmlns:a16="http://schemas.microsoft.com/office/drawing/2014/main" id="{CC90BC00-419B-73D1-4A31-F34D2CD4F4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5993" y="5993124"/>
            <a:ext cx="833258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4C9AB072-645A-64B3-5505-A2F9DADC3F88}"/>
              </a:ext>
            </a:extLst>
          </p:cNvPr>
          <p:cNvSpPr/>
          <p:nvPr/>
        </p:nvSpPr>
        <p:spPr>
          <a:xfrm>
            <a:off x="3408061" y="5281834"/>
            <a:ext cx="3147627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3C7A006F-13AD-7BF5-10B8-818AAEFDBD26}"/>
              </a:ext>
            </a:extLst>
          </p:cNvPr>
          <p:cNvSpPr/>
          <p:nvPr/>
        </p:nvSpPr>
        <p:spPr>
          <a:xfrm>
            <a:off x="8470952" y="4384795"/>
            <a:ext cx="3457407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F9481DFC-C996-403A-0DF2-7F6E4C3ABDDD}"/>
              </a:ext>
            </a:extLst>
          </p:cNvPr>
          <p:cNvSpPr/>
          <p:nvPr/>
        </p:nvSpPr>
        <p:spPr>
          <a:xfrm>
            <a:off x="2815717" y="4420998"/>
            <a:ext cx="498916" cy="446935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A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659E0D2F-CC42-9143-59D3-F0BFBC2F8CCB}"/>
              </a:ext>
            </a:extLst>
          </p:cNvPr>
          <p:cNvSpPr/>
          <p:nvPr/>
        </p:nvSpPr>
        <p:spPr>
          <a:xfrm>
            <a:off x="7892359" y="4472301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B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84F3768B-15B2-979C-47E4-4E9F7A88AEE9}"/>
              </a:ext>
            </a:extLst>
          </p:cNvPr>
          <p:cNvSpPr/>
          <p:nvPr/>
        </p:nvSpPr>
        <p:spPr>
          <a:xfrm>
            <a:off x="7887722" y="5389591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D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F4D5578A-CA02-DD53-947B-92CC8463E77F}"/>
              </a:ext>
            </a:extLst>
          </p:cNvPr>
          <p:cNvSpPr/>
          <p:nvPr/>
        </p:nvSpPr>
        <p:spPr>
          <a:xfrm>
            <a:off x="2811441" y="5368913"/>
            <a:ext cx="498916" cy="464633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2F778B7-4E5B-BB23-A18E-72F33609306A}"/>
              </a:ext>
            </a:extLst>
          </p:cNvPr>
          <p:cNvSpPr txBox="1"/>
          <p:nvPr/>
        </p:nvSpPr>
        <p:spPr>
          <a:xfrm>
            <a:off x="3713018" y="831273"/>
            <a:ext cx="51261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7" name="Circle: Hollow 16">
            <a:extLst>
              <a:ext uri="{FF2B5EF4-FFF2-40B4-BE49-F238E27FC236}">
                <a16:creationId xmlns:a16="http://schemas.microsoft.com/office/drawing/2014/main" id="{D3844CA6-DD1D-E036-DF29-367670CECAE1}"/>
              </a:ext>
            </a:extLst>
          </p:cNvPr>
          <p:cNvSpPr/>
          <p:nvPr/>
        </p:nvSpPr>
        <p:spPr>
          <a:xfrm>
            <a:off x="-57781" y="139149"/>
            <a:ext cx="2489981" cy="2471561"/>
          </a:xfrm>
          <a:prstGeom prst="donut">
            <a:avLst>
              <a:gd name="adj" fmla="val 24051"/>
            </a:avLst>
          </a:prstGeom>
          <a:gradFill>
            <a:gsLst>
              <a:gs pos="0">
                <a:srgbClr val="00B0F0"/>
              </a:gs>
              <a:gs pos="48000">
                <a:schemeClr val="accent4">
                  <a:lumMod val="75000"/>
                </a:schemeClr>
              </a:gs>
              <a:gs pos="100000">
                <a:schemeClr val="accent1">
                  <a:lumMod val="75000"/>
                </a:schemeClr>
              </a:gs>
            </a:gsLst>
            <a:lin ang="30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26A8B5CE-5699-7B09-CED5-D865F27E8BBD}"/>
              </a:ext>
            </a:extLst>
          </p:cNvPr>
          <p:cNvGrpSpPr/>
          <p:nvPr/>
        </p:nvGrpSpPr>
        <p:grpSpPr>
          <a:xfrm>
            <a:off x="-76515" y="139149"/>
            <a:ext cx="2527445" cy="2471561"/>
            <a:chOff x="-494973" y="1043791"/>
            <a:chExt cx="3009379" cy="2964766"/>
          </a:xfrm>
        </p:grpSpPr>
        <p:sp>
          <p:nvSpPr>
            <p:cNvPr id="19" name="Sun 18">
              <a:extLst>
                <a:ext uri="{FF2B5EF4-FFF2-40B4-BE49-F238E27FC236}">
                  <a16:creationId xmlns:a16="http://schemas.microsoft.com/office/drawing/2014/main" id="{04FCD0BC-7AD0-DE82-66BB-D8D4AE1266E0}"/>
                </a:ext>
              </a:extLst>
            </p:cNvPr>
            <p:cNvSpPr/>
            <p:nvPr/>
          </p:nvSpPr>
          <p:spPr>
            <a:xfrm>
              <a:off x="-494973" y="1043791"/>
              <a:ext cx="3009379" cy="2964766"/>
            </a:xfrm>
            <a:prstGeom prst="sun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rgbClr val="FFFF00">
                  <a:alpha val="96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5B1FD303-D8FF-ED13-BF81-82367D7A8F77}"/>
                </a:ext>
              </a:extLst>
            </p:cNvPr>
            <p:cNvSpPr/>
            <p:nvPr/>
          </p:nvSpPr>
          <p:spPr>
            <a:xfrm flipH="1">
              <a:off x="223778" y="1731144"/>
              <a:ext cx="1575127" cy="159005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1" name="Flowchart: Connector 20">
            <a:extLst>
              <a:ext uri="{FF2B5EF4-FFF2-40B4-BE49-F238E27FC236}">
                <a16:creationId xmlns:a16="http://schemas.microsoft.com/office/drawing/2014/main" id="{50F103FB-D6A0-C9AF-194A-E198AA7B959B}"/>
              </a:ext>
            </a:extLst>
          </p:cNvPr>
          <p:cNvSpPr/>
          <p:nvPr/>
        </p:nvSpPr>
        <p:spPr>
          <a:xfrm>
            <a:off x="545711" y="757545"/>
            <a:ext cx="1280160" cy="1280160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lowchart: Connector 21">
            <a:extLst>
              <a:ext uri="{FF2B5EF4-FFF2-40B4-BE49-F238E27FC236}">
                <a16:creationId xmlns:a16="http://schemas.microsoft.com/office/drawing/2014/main" id="{19C4554E-C64C-6D03-7319-79DCCD96BBE9}"/>
              </a:ext>
            </a:extLst>
          </p:cNvPr>
          <p:cNvSpPr/>
          <p:nvPr/>
        </p:nvSpPr>
        <p:spPr>
          <a:xfrm>
            <a:off x="545711" y="737438"/>
            <a:ext cx="1280160" cy="1300268"/>
          </a:xfrm>
          <a:prstGeom prst="flowChartConnector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lowchart: Connector 22">
            <a:extLst>
              <a:ext uri="{FF2B5EF4-FFF2-40B4-BE49-F238E27FC236}">
                <a16:creationId xmlns:a16="http://schemas.microsoft.com/office/drawing/2014/main" id="{6426E746-DB55-DA2E-7972-ABFBC0339482}"/>
              </a:ext>
            </a:extLst>
          </p:cNvPr>
          <p:cNvSpPr/>
          <p:nvPr/>
        </p:nvSpPr>
        <p:spPr>
          <a:xfrm>
            <a:off x="637151" y="838931"/>
            <a:ext cx="1097280" cy="1097280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8D5BA70-2CD5-1E25-29BA-39F7A5696E28}"/>
              </a:ext>
            </a:extLst>
          </p:cNvPr>
          <p:cNvSpPr txBox="1"/>
          <p:nvPr/>
        </p:nvSpPr>
        <p:spPr>
          <a:xfrm>
            <a:off x="893959" y="783787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1DAE490-BDA9-8D81-5241-93B8B944A035}"/>
              </a:ext>
            </a:extLst>
          </p:cNvPr>
          <p:cNvSpPr txBox="1"/>
          <p:nvPr/>
        </p:nvSpPr>
        <p:spPr>
          <a:xfrm>
            <a:off x="936990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610C8671-1376-D2A3-8378-AEBA0BA2EBAE}"/>
              </a:ext>
            </a:extLst>
          </p:cNvPr>
          <p:cNvSpPr txBox="1"/>
          <p:nvPr/>
        </p:nvSpPr>
        <p:spPr>
          <a:xfrm>
            <a:off x="869350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BDC2B8F-09D8-7C24-49F2-AF0D52DC89C4}"/>
              </a:ext>
            </a:extLst>
          </p:cNvPr>
          <p:cNvSpPr txBox="1"/>
          <p:nvPr/>
        </p:nvSpPr>
        <p:spPr>
          <a:xfrm>
            <a:off x="905946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6DF36941-48BB-4345-2CA7-3A3ECC2DEAF4}"/>
              </a:ext>
            </a:extLst>
          </p:cNvPr>
          <p:cNvSpPr txBox="1"/>
          <p:nvPr/>
        </p:nvSpPr>
        <p:spPr>
          <a:xfrm>
            <a:off x="882890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00BCE17E-3A33-B74B-1960-ADFB7B25CE4A}"/>
              </a:ext>
            </a:extLst>
          </p:cNvPr>
          <p:cNvSpPr txBox="1"/>
          <p:nvPr/>
        </p:nvSpPr>
        <p:spPr>
          <a:xfrm>
            <a:off x="637153" y="808573"/>
            <a:ext cx="132504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82AEFD9A-91B3-AB62-922E-C9A47D12B2A7}"/>
              </a:ext>
            </a:extLst>
          </p:cNvPr>
          <p:cNvSpPr txBox="1"/>
          <p:nvPr/>
        </p:nvSpPr>
        <p:spPr>
          <a:xfrm>
            <a:off x="914850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E81F71A-88CC-30AF-9095-E3D41737A314}"/>
              </a:ext>
            </a:extLst>
          </p:cNvPr>
          <p:cNvSpPr txBox="1"/>
          <p:nvPr/>
        </p:nvSpPr>
        <p:spPr>
          <a:xfrm>
            <a:off x="858857" y="77653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EB3E93DF-A721-A5A2-25BF-22A3BC118F94}"/>
              </a:ext>
            </a:extLst>
          </p:cNvPr>
          <p:cNvSpPr txBox="1"/>
          <p:nvPr/>
        </p:nvSpPr>
        <p:spPr>
          <a:xfrm>
            <a:off x="949006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954B367A-4FC5-2001-1732-9E13083E993E}"/>
              </a:ext>
            </a:extLst>
          </p:cNvPr>
          <p:cNvSpPr txBox="1"/>
          <p:nvPr/>
        </p:nvSpPr>
        <p:spPr>
          <a:xfrm>
            <a:off x="869350" y="792556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2866CF09-B287-1156-8318-2493A46C45C0}"/>
              </a:ext>
            </a:extLst>
          </p:cNvPr>
          <p:cNvSpPr txBox="1"/>
          <p:nvPr/>
        </p:nvSpPr>
        <p:spPr>
          <a:xfrm>
            <a:off x="810610" y="835727"/>
            <a:ext cx="12420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8B64880E-D79D-CCE9-8CF2-16CF8D7DA43F}"/>
              </a:ext>
            </a:extLst>
          </p:cNvPr>
          <p:cNvSpPr/>
          <p:nvPr/>
        </p:nvSpPr>
        <p:spPr>
          <a:xfrm>
            <a:off x="3403387" y="4344436"/>
            <a:ext cx="3147627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</a:t>
            </a:r>
          </a:p>
        </p:txBody>
      </p:sp>
      <p:sp>
        <p:nvSpPr>
          <p:cNvPr id="36" name="Rectangle: Rounded Corners 35">
            <a:extLst>
              <a:ext uri="{FF2B5EF4-FFF2-40B4-BE49-F238E27FC236}">
                <a16:creationId xmlns:a16="http://schemas.microsoft.com/office/drawing/2014/main" id="{8A870F82-5DB1-62FE-08EE-5F33CF998E38}"/>
              </a:ext>
            </a:extLst>
          </p:cNvPr>
          <p:cNvSpPr/>
          <p:nvPr/>
        </p:nvSpPr>
        <p:spPr>
          <a:xfrm>
            <a:off x="8470953" y="5268100"/>
            <a:ext cx="3457406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</a:p>
        </p:txBody>
      </p:sp>
      <p:sp>
        <p:nvSpPr>
          <p:cNvPr id="37" name="Text Box 121">
            <a:extLst>
              <a:ext uri="{FF2B5EF4-FFF2-40B4-BE49-F238E27FC236}">
                <a16:creationId xmlns:a16="http://schemas.microsoft.com/office/drawing/2014/main" id="{E1A62A49-357F-8008-DC75-2E1C15774C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4001" y="5968276"/>
            <a:ext cx="802212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!</a:t>
            </a:r>
          </a:p>
        </p:txBody>
      </p:sp>
      <p:sp>
        <p:nvSpPr>
          <p:cNvPr id="38" name="Text Box 121">
            <a:extLst>
              <a:ext uri="{FF2B5EF4-FFF2-40B4-BE49-F238E27FC236}">
                <a16:creationId xmlns:a16="http://schemas.microsoft.com/office/drawing/2014/main" id="{C1BB050D-6E26-5248-51DD-24B370EB31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7314" y="6047264"/>
            <a:ext cx="772920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p:pic>
        <p:nvPicPr>
          <p:cNvPr id="39" name="Tieng-dong-ho-tich-tac-www_tiengdong_com">
            <a:hlinkClick r:id="" action="ppaction://media"/>
            <a:extLst>
              <a:ext uri="{FF2B5EF4-FFF2-40B4-BE49-F238E27FC236}">
                <a16:creationId xmlns:a16="http://schemas.microsoft.com/office/drawing/2014/main" id="{BC6BE15F-E0D4-3D44-76F0-449C464F2837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-777144" y="783787"/>
            <a:ext cx="609600" cy="609600"/>
          </a:xfrm>
          <a:prstGeom prst="rect">
            <a:avLst/>
          </a:prstGeom>
        </p:spPr>
      </p:pic>
      <p:pic>
        <p:nvPicPr>
          <p:cNvPr id="40" name="Picture 2" descr="게임 인터페이스 시작 버튼을 압살했다 형판 갈색에 대한 스톡 벡터 아트 및 기타 이미지 - iStock">
            <a:extLst>
              <a:ext uri="{FF2B5EF4-FFF2-40B4-BE49-F238E27FC236}">
                <a16:creationId xmlns:a16="http://schemas.microsoft.com/office/drawing/2014/main" id="{6D0E33A7-3870-D008-695C-30045E289D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0000" b="90000" l="10000" r="90000">
                        <a14:foregroundMark x1="37740" y1="46394" x2="39904" y2="51202"/>
                        <a14:foregroundMark x1="43750" y1="46635" x2="43990" y2="50962"/>
                        <a14:foregroundMark x1="50000" y1="47115" x2="51442" y2="51683"/>
                        <a14:foregroundMark x1="47596" y1="52163" x2="49038" y2="46635"/>
                        <a14:foregroundMark x1="55288" y1="45192" x2="55288" y2="52163"/>
                        <a14:foregroundMark x1="57452" y1="48077" x2="57452" y2="48077"/>
                        <a14:foregroundMark x1="62981" y1="45913" x2="62981" y2="45913"/>
                        <a14:foregroundMark x1="61779" y1="46635" x2="62260" y2="5168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73524" y="1853183"/>
            <a:ext cx="3349847" cy="3680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Picture 2" descr="Index of /classrooms/ID2_Fall_2015/Cindy_Reyes-Cortes/Unit  1/Hueys_css/Images">
            <a:extLst>
              <a:ext uri="{FF2B5EF4-FFF2-40B4-BE49-F238E27FC236}">
                <a16:creationId xmlns:a16="http://schemas.microsoft.com/office/drawing/2014/main" id="{016D122C-2843-60CB-B244-3DADB9CF4E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351" y="4417928"/>
            <a:ext cx="1939636" cy="1242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3884EF7C-5E8B-2E9F-1AF5-7598926E3AA6}"/>
              </a:ext>
            </a:extLst>
          </p:cNvPr>
          <p:cNvPicPr>
            <a:picLocks noChangeAspect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701982" y="85335"/>
            <a:ext cx="6345028" cy="36347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Nút Hành động: Đến Phần cuối 4">
            <a:hlinkClick r:id="rId12" action="ppaction://hlinksldjump"/>
            <a:extLst>
              <a:ext uri="{FF2B5EF4-FFF2-40B4-BE49-F238E27FC236}">
                <a16:creationId xmlns:a16="http://schemas.microsoft.com/office/drawing/2014/main" id="{45CF1DA0-378A-2276-CB38-36051E1E4C91}"/>
              </a:ext>
            </a:extLst>
          </p:cNvPr>
          <p:cNvSpPr/>
          <p:nvPr/>
        </p:nvSpPr>
        <p:spPr>
          <a:xfrm>
            <a:off x="772283" y="6188891"/>
            <a:ext cx="939494" cy="538480"/>
          </a:xfrm>
          <a:prstGeom prst="actionButtonE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86609B1-45C4-0324-8B2E-AB6D982C10D4}"/>
              </a:ext>
            </a:extLst>
          </p:cNvPr>
          <p:cNvSpPr txBox="1"/>
          <p:nvPr/>
        </p:nvSpPr>
        <p:spPr>
          <a:xfrm>
            <a:off x="8469843" y="156990"/>
            <a:ext cx="345740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Câu 2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sau đ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56" descr="Picture1">
            <a:extLst>
              <a:ext uri="{FF2B5EF4-FFF2-40B4-BE49-F238E27FC236}">
                <a16:creationId xmlns:a16="http://schemas.microsoft.com/office/drawing/2014/main" id="{A10A5AF9-D8C8-BC7D-A18A-DF2271D9599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949" y="39336"/>
            <a:ext cx="693739" cy="693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94833261"/>
      </p:ext>
    </p:extLst>
  </p:cSld>
  <p:clrMapOvr>
    <a:masterClrMapping/>
  </p:clrMapOvr>
  <p:transition spd="slow" advTm="1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8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2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7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750"/>
                            </p:stCondLst>
                            <p:childTnLst>
                              <p:par>
                                <p:cTn id="68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1" dur="5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750"/>
                            </p:stCondLst>
                            <p:childTnLst>
                              <p:par>
                                <p:cTn id="88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93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4" fill="hold">
                      <p:stCondLst>
                        <p:cond delay="0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53" presetClass="exit" presetSubtype="32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8" dur="5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0" dur="5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11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3" fill="hold">
                      <p:stCondLst>
                        <p:cond delay="0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1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26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7" fill="hold">
                      <p:stCondLst>
                        <p:cond delay="0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0" dur="60003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1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10" presetClass="exit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0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10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0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10" presetClass="exit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0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10" presetClass="exit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9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0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10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0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4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0" presetClass="entr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3" presetID="3" presetClass="mediacall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cmd type="call" cmd="stop">
                                      <p:cBhvr>
                                        <p:cTn id="20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audio>
              <p:cMediaNode vol="80000">
                <p:cTn id="20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</p:childTnLst>
        </p:cTn>
      </p:par>
    </p:tnLst>
    <p:bldLst>
      <p:bldP spid="4" grpId="0" animBg="1"/>
      <p:bldP spid="5" grpId="0"/>
      <p:bldP spid="6" grpId="0"/>
      <p:bldP spid="6" grpId="1"/>
      <p:bldP spid="9" grpId="0" animBg="1"/>
      <p:bldP spid="9" grpId="1" animBg="1"/>
      <p:bldP spid="10" grpId="0" animBg="1"/>
      <p:bldP spid="10" grpId="1" animBg="1"/>
      <p:bldP spid="11" grpId="0" animBg="1"/>
      <p:bldP spid="12" grpId="0" animBg="1"/>
      <p:bldP spid="13" grpId="0" animBg="1"/>
      <p:bldP spid="14" grpId="0" animBg="1"/>
      <p:bldP spid="17" grpId="0" animBg="1"/>
      <p:bldP spid="17" grpId="1" animBg="1"/>
      <p:bldP spid="22" grpId="0" animBg="1"/>
      <p:bldP spid="23" grpId="0" animBg="1"/>
      <p:bldP spid="24" grpId="0"/>
      <p:bldP spid="24" grpId="1"/>
      <p:bldP spid="25" grpId="0"/>
      <p:bldP spid="25" grpId="1"/>
      <p:bldP spid="26" grpId="0"/>
      <p:bldP spid="26" grpId="1"/>
      <p:bldP spid="27" grpId="0"/>
      <p:bldP spid="27" grpId="1"/>
      <p:bldP spid="28" grpId="0"/>
      <p:bldP spid="28" grpId="1"/>
      <p:bldP spid="29" grpId="0"/>
      <p:bldP spid="29" grpId="1"/>
      <p:bldP spid="30" grpId="0"/>
      <p:bldP spid="30" grpId="1"/>
      <p:bldP spid="31" grpId="0"/>
      <p:bldP spid="31" grpId="1"/>
      <p:bldP spid="32" grpId="0"/>
      <p:bldP spid="32" grpId="1"/>
      <p:bldP spid="33" grpId="0"/>
      <p:bldP spid="33" grpId="1"/>
      <p:bldP spid="34" grpId="0"/>
      <p:bldP spid="35" grpId="0" animBg="1"/>
      <p:bldP spid="35" grpId="1" animBg="1"/>
      <p:bldP spid="36" grpId="0" animBg="1"/>
      <p:bldP spid="36" grpId="1" animBg="1"/>
      <p:bldP spid="37" grpId="0"/>
      <p:bldP spid="37" grpId="1"/>
      <p:bldP spid="38" grpId="0"/>
      <p:bldP spid="38" grpId="1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BC650DA6-EDE6-E5A9-AA36-E63BDD24D46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93862" y="94319"/>
            <a:ext cx="5553075" cy="4257675"/>
          </a:xfrm>
          <a:prstGeom prst="rect">
            <a:avLst/>
          </a:prstGeom>
        </p:spPr>
      </p:pic>
      <p:grpSp>
        <p:nvGrpSpPr>
          <p:cNvPr id="15" name="组合 14"/>
          <p:cNvGrpSpPr/>
          <p:nvPr/>
        </p:nvGrpSpPr>
        <p:grpSpPr>
          <a:xfrm>
            <a:off x="0" y="14339"/>
            <a:ext cx="4927600" cy="707886"/>
            <a:chOff x="3632200" y="425718"/>
            <a:chExt cx="4927600" cy="707886"/>
          </a:xfrm>
        </p:grpSpPr>
        <p:sp>
          <p:nvSpPr>
            <p:cNvPr id="16" name="Freeform 6"/>
            <p:cNvSpPr>
              <a:spLocks/>
            </p:cNvSpPr>
            <p:nvPr/>
          </p:nvSpPr>
          <p:spPr bwMode="auto">
            <a:xfrm>
              <a:off x="3632200" y="455613"/>
              <a:ext cx="4927600" cy="577850"/>
            </a:xfrm>
            <a:custGeom>
              <a:avLst/>
              <a:gdLst>
                <a:gd name="T0" fmla="*/ 3696 w 3696"/>
                <a:gd name="T1" fmla="*/ 364 h 364"/>
                <a:gd name="T2" fmla="*/ 0 w 3696"/>
                <a:gd name="T3" fmla="*/ 364 h 364"/>
                <a:gd name="T4" fmla="*/ 163 w 3696"/>
                <a:gd name="T5" fmla="*/ 183 h 364"/>
                <a:gd name="T6" fmla="*/ 0 w 3696"/>
                <a:gd name="T7" fmla="*/ 0 h 364"/>
                <a:gd name="T8" fmla="*/ 3696 w 3696"/>
                <a:gd name="T9" fmla="*/ 0 h 364"/>
                <a:gd name="T10" fmla="*/ 3502 w 3696"/>
                <a:gd name="T11" fmla="*/ 183 h 364"/>
                <a:gd name="T12" fmla="*/ 3696 w 3696"/>
                <a:gd name="T13" fmla="*/ 364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96" h="364">
                  <a:moveTo>
                    <a:pt x="3696" y="364"/>
                  </a:moveTo>
                  <a:lnTo>
                    <a:pt x="0" y="364"/>
                  </a:lnTo>
                  <a:lnTo>
                    <a:pt x="163" y="183"/>
                  </a:lnTo>
                  <a:lnTo>
                    <a:pt x="0" y="0"/>
                  </a:lnTo>
                  <a:lnTo>
                    <a:pt x="3696" y="0"/>
                  </a:lnTo>
                  <a:lnTo>
                    <a:pt x="3502" y="183"/>
                  </a:lnTo>
                  <a:lnTo>
                    <a:pt x="3696" y="364"/>
                  </a:lnTo>
                  <a:close/>
                </a:path>
              </a:pathLst>
            </a:custGeom>
            <a:solidFill>
              <a:srgbClr val="FF5F59"/>
            </a:solidFill>
            <a:ln>
              <a:noFill/>
            </a:ln>
            <a:effectLst>
              <a:outerShdw blurRad="241300" dist="38100" dir="5400000" algn="t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4471198" y="425718"/>
              <a:ext cx="3249608" cy="707886"/>
            </a:xfrm>
            <a:prstGeom prst="rect">
              <a:avLst/>
            </a:prstGeom>
            <a:noFill/>
          </p:spPr>
          <p:txBody>
            <a:bodyPr wrap="non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/>
              <a:r>
                <a:rPr lang="en-US" altLang="zh-CN" sz="40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KHỞI ĐỘNG</a:t>
              </a:r>
              <a:endParaRPr lang="zh-CN" altLang="en-US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汉仪夏日体W" panose="00020600040101010101" pitchFamily="18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206346" y="922794"/>
            <a:ext cx="588965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đồ bên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năm 2016 đến năm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8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Qu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28271" y="3801033"/>
            <a:ext cx="70095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ã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785 – 1078 = 707 (dân).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063" y="3274539"/>
            <a:ext cx="25733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16-2018: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71469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28271" y="4389731"/>
            <a:ext cx="68063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ã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: 2410 – 1565 = 845 (dân).                                    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4111" y="6188023"/>
            <a:ext cx="60818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ân số của </a:t>
            </a:r>
            <a:r>
              <a:rPr lang="en-US" sz="280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ã</a:t>
            </a:r>
            <a:r>
              <a:rPr lang="en-US" sz="28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8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ơn </a:t>
            </a:r>
            <a:r>
              <a:rPr lang="en-US" sz="280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ã</a:t>
            </a:r>
            <a:r>
              <a:rPr lang="en-US" sz="28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.</a:t>
            </a:r>
            <a:endParaRPr 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826657" y="2862060"/>
            <a:ext cx="15675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B6F7DE1-E0E8-7F20-99D9-94F62779073A}"/>
              </a:ext>
            </a:extLst>
          </p:cNvPr>
          <p:cNvSpPr txBox="1"/>
          <p:nvPr/>
        </p:nvSpPr>
        <p:spPr>
          <a:xfrm>
            <a:off x="249248" y="5000978"/>
            <a:ext cx="43453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 lệ tăng dân số của xã A là: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10D47FEB-9648-41BD-8159-C561510C4429}"/>
              </a:ext>
            </a:extLst>
          </p:cNvPr>
          <p:cNvSpPr txBox="1"/>
          <p:nvPr/>
        </p:nvSpPr>
        <p:spPr>
          <a:xfrm>
            <a:off x="253868" y="5576776"/>
            <a:ext cx="43453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 lệ tăng dân số của xã B là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5E2A3C7-965F-3607-2AC2-1142B5B901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302301"/>
              </p:ext>
            </p:extLst>
          </p:nvPr>
        </p:nvGraphicFramePr>
        <p:xfrm>
          <a:off x="4467225" y="5037636"/>
          <a:ext cx="268763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04840" imgH="177480" progId="Equation.DSMT4">
                  <p:embed/>
                </p:oleObj>
              </mc:Choice>
              <mc:Fallback>
                <p:oleObj name="Equation" r:id="rId7" imgW="11048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67225" y="5037636"/>
                        <a:ext cx="2687638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A2507F1-F02B-642D-8C68-7E964FBE07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691643"/>
              </p:ext>
            </p:extLst>
          </p:nvPr>
        </p:nvGraphicFramePr>
        <p:xfrm>
          <a:off x="4513263" y="5630137"/>
          <a:ext cx="26574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91880" imgH="177480" progId="Equation.DSMT4">
                  <p:embed/>
                </p:oleObj>
              </mc:Choice>
              <mc:Fallback>
                <p:oleObj name="Equation" r:id="rId9" imgW="1091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13263" y="5630137"/>
                        <a:ext cx="265747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675780527"/>
      </p:ext>
    </p:extLst>
  </p:cSld>
  <p:clrMapOvr>
    <a:masterClrMapping/>
  </p:clrMapOvr>
  <p:transition spd="slow" advTm="1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  <p:bldP spid="19" grpId="0"/>
      <p:bldP spid="21" grpId="0"/>
      <p:bldP spid="22" grpId="0"/>
      <p:bldP spid="5" grpId="0"/>
      <p:bldP spid="2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2D0B60D-D676-F467-3618-EFF3FC520B47}"/>
              </a:ext>
            </a:extLst>
          </p:cNvPr>
          <p:cNvSpPr/>
          <p:nvPr/>
        </p:nvSpPr>
        <p:spPr>
          <a:xfrm>
            <a:off x="-45999" y="0"/>
            <a:ext cx="12192000" cy="6876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315B627-EAB8-1A83-B433-2064F3562E1C}"/>
              </a:ext>
            </a:extLst>
          </p:cNvPr>
          <p:cNvSpPr/>
          <p:nvPr/>
        </p:nvSpPr>
        <p:spPr>
          <a:xfrm>
            <a:off x="694585" y="139149"/>
            <a:ext cx="1046921" cy="6579705"/>
          </a:xfrm>
          <a:prstGeom prst="rect">
            <a:avLst/>
          </a:prstGeom>
          <a:gradFill>
            <a:gsLst>
              <a:gs pos="61052">
                <a:schemeClr val="accent2">
                  <a:lumMod val="75000"/>
                </a:schemeClr>
              </a:gs>
              <a:gs pos="4000">
                <a:schemeClr val="accent5">
                  <a:lumMod val="75000"/>
                </a:schemeClr>
              </a:gs>
              <a:gs pos="29000">
                <a:schemeClr val="accent6">
                  <a:lumMod val="97000"/>
                  <a:lumOff val="3000"/>
                </a:schemeClr>
              </a:gs>
              <a:gs pos="100000">
                <a:srgbClr val="00B0F0"/>
              </a:gs>
            </a:gsLst>
            <a:lin ang="16200000" scaled="1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8A6F099-9AE2-0E77-E849-7D86961DA263}"/>
              </a:ext>
            </a:extLst>
          </p:cNvPr>
          <p:cNvSpPr/>
          <p:nvPr/>
        </p:nvSpPr>
        <p:spPr>
          <a:xfrm>
            <a:off x="586168" y="-27711"/>
            <a:ext cx="1260000" cy="6876000"/>
          </a:xfrm>
          <a:prstGeom prst="rect">
            <a:avLst/>
          </a:prstGeom>
          <a:ln/>
          <a:effectLst>
            <a:outerShdw blurRad="57150" dist="19050" dir="5400000" algn="ctr" rotWithShape="0">
              <a:srgbClr val="000000">
                <a:alpha val="63000"/>
              </a:srgbClr>
            </a:outerShdw>
            <a:softEdge rad="127000"/>
          </a:effec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 Box 118">
            <a:extLst>
              <a:ext uri="{FF2B5EF4-FFF2-40B4-BE49-F238E27FC236}">
                <a16:creationId xmlns:a16="http://schemas.microsoft.com/office/drawing/2014/main" id="{B747BEC9-4323-4382-0983-1D8BEC224C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6888" y="5945067"/>
            <a:ext cx="798252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a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ô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.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121">
            <a:extLst>
              <a:ext uri="{FF2B5EF4-FFF2-40B4-BE49-F238E27FC236}">
                <a16:creationId xmlns:a16="http://schemas.microsoft.com/office/drawing/2014/main" id="{56EF7E5A-1934-FE82-60F3-DCF785AA1F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8833" y="5928394"/>
            <a:ext cx="833258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D370821D-AB46-B164-A101-274F87321F24}"/>
              </a:ext>
            </a:extLst>
          </p:cNvPr>
          <p:cNvSpPr/>
          <p:nvPr/>
        </p:nvSpPr>
        <p:spPr>
          <a:xfrm>
            <a:off x="8349789" y="4252396"/>
            <a:ext cx="3147627" cy="707886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095F517F-8A1D-16AC-2E64-98876D80ACA0}"/>
              </a:ext>
            </a:extLst>
          </p:cNvPr>
          <p:cNvSpPr/>
          <p:nvPr/>
        </p:nvSpPr>
        <p:spPr>
          <a:xfrm>
            <a:off x="8349789" y="5168981"/>
            <a:ext cx="3147627" cy="644276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4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396B8EF3-F996-7092-B0E3-6D341A45BC77}"/>
              </a:ext>
            </a:extLst>
          </p:cNvPr>
          <p:cNvSpPr/>
          <p:nvPr/>
        </p:nvSpPr>
        <p:spPr>
          <a:xfrm>
            <a:off x="2801749" y="4366164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A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2DA6E4A-9137-6D60-3507-69087116F7EA}"/>
              </a:ext>
            </a:extLst>
          </p:cNvPr>
          <p:cNvSpPr/>
          <p:nvPr/>
        </p:nvSpPr>
        <p:spPr>
          <a:xfrm>
            <a:off x="7746211" y="5260767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D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051AF16-2028-A2C1-19CD-E6B375588706}"/>
              </a:ext>
            </a:extLst>
          </p:cNvPr>
          <p:cNvSpPr/>
          <p:nvPr/>
        </p:nvSpPr>
        <p:spPr>
          <a:xfrm>
            <a:off x="2773154" y="5278322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9CD44DB-8E0F-DC4B-2D63-30C668B6AF31}"/>
              </a:ext>
            </a:extLst>
          </p:cNvPr>
          <p:cNvSpPr/>
          <p:nvPr/>
        </p:nvSpPr>
        <p:spPr>
          <a:xfrm>
            <a:off x="7746211" y="4382684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B</a:t>
            </a:r>
            <a:endParaRPr lang="en-US" sz="2400" dirty="0">
              <a:solidFill>
                <a:schemeClr val="tx1"/>
              </a:solidFill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4D9F5BF-AA7A-5686-551A-E377EBAEABF1}"/>
              </a:ext>
            </a:extLst>
          </p:cNvPr>
          <p:cNvSpPr txBox="1"/>
          <p:nvPr/>
        </p:nvSpPr>
        <p:spPr>
          <a:xfrm>
            <a:off x="3713018" y="831273"/>
            <a:ext cx="51261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0AF0042-94EF-C782-C48F-C2F7CDE317B0}"/>
              </a:ext>
            </a:extLst>
          </p:cNvPr>
          <p:cNvSpPr txBox="1"/>
          <p:nvPr/>
        </p:nvSpPr>
        <p:spPr>
          <a:xfrm>
            <a:off x="2580788" y="205047"/>
            <a:ext cx="2605941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 3: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 sau.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960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990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ta tăng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sp>
        <p:nvSpPr>
          <p:cNvPr id="17" name="Circle: Hollow 16">
            <a:extLst>
              <a:ext uri="{FF2B5EF4-FFF2-40B4-BE49-F238E27FC236}">
                <a16:creationId xmlns:a16="http://schemas.microsoft.com/office/drawing/2014/main" id="{A22EBFE7-5858-0872-58F2-2EBB040810DB}"/>
              </a:ext>
            </a:extLst>
          </p:cNvPr>
          <p:cNvSpPr/>
          <p:nvPr/>
        </p:nvSpPr>
        <p:spPr>
          <a:xfrm>
            <a:off x="-57781" y="139149"/>
            <a:ext cx="2489981" cy="2471561"/>
          </a:xfrm>
          <a:prstGeom prst="donut">
            <a:avLst>
              <a:gd name="adj" fmla="val 24051"/>
            </a:avLst>
          </a:prstGeom>
          <a:gradFill>
            <a:gsLst>
              <a:gs pos="0">
                <a:srgbClr val="00B0F0"/>
              </a:gs>
              <a:gs pos="48000">
                <a:schemeClr val="accent4">
                  <a:lumMod val="75000"/>
                </a:schemeClr>
              </a:gs>
              <a:gs pos="100000">
                <a:schemeClr val="accent1">
                  <a:lumMod val="75000"/>
                </a:schemeClr>
              </a:gs>
            </a:gsLst>
            <a:lin ang="30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7D0EFACD-E20B-66C5-8600-F64867DAF800}"/>
              </a:ext>
            </a:extLst>
          </p:cNvPr>
          <p:cNvGrpSpPr/>
          <p:nvPr/>
        </p:nvGrpSpPr>
        <p:grpSpPr>
          <a:xfrm>
            <a:off x="-76515" y="139149"/>
            <a:ext cx="2527445" cy="2471561"/>
            <a:chOff x="-494973" y="1043791"/>
            <a:chExt cx="3009379" cy="2964766"/>
          </a:xfrm>
        </p:grpSpPr>
        <p:sp>
          <p:nvSpPr>
            <p:cNvPr id="19" name="Sun 18">
              <a:extLst>
                <a:ext uri="{FF2B5EF4-FFF2-40B4-BE49-F238E27FC236}">
                  <a16:creationId xmlns:a16="http://schemas.microsoft.com/office/drawing/2014/main" id="{2D56E679-D7B7-95ED-D2FB-45E76B578F2A}"/>
                </a:ext>
              </a:extLst>
            </p:cNvPr>
            <p:cNvSpPr/>
            <p:nvPr/>
          </p:nvSpPr>
          <p:spPr>
            <a:xfrm>
              <a:off x="-494973" y="1043791"/>
              <a:ext cx="3009379" cy="2964766"/>
            </a:xfrm>
            <a:prstGeom prst="sun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rgbClr val="FFFF00">
                  <a:alpha val="96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66E7606E-AD25-E9CB-AEF9-453ED884673F}"/>
                </a:ext>
              </a:extLst>
            </p:cNvPr>
            <p:cNvSpPr/>
            <p:nvPr/>
          </p:nvSpPr>
          <p:spPr>
            <a:xfrm flipH="1">
              <a:off x="223778" y="1731144"/>
              <a:ext cx="1575127" cy="159005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1" name="Flowchart: Connector 20">
            <a:extLst>
              <a:ext uri="{FF2B5EF4-FFF2-40B4-BE49-F238E27FC236}">
                <a16:creationId xmlns:a16="http://schemas.microsoft.com/office/drawing/2014/main" id="{1A1190D5-DD65-EFC0-B66D-8AF4D6AA1296}"/>
              </a:ext>
            </a:extLst>
          </p:cNvPr>
          <p:cNvSpPr/>
          <p:nvPr/>
        </p:nvSpPr>
        <p:spPr>
          <a:xfrm>
            <a:off x="545711" y="757545"/>
            <a:ext cx="1280160" cy="1280160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lowchart: Connector 21">
            <a:extLst>
              <a:ext uri="{FF2B5EF4-FFF2-40B4-BE49-F238E27FC236}">
                <a16:creationId xmlns:a16="http://schemas.microsoft.com/office/drawing/2014/main" id="{4067DA28-AB55-1851-649E-852FC1B08786}"/>
              </a:ext>
            </a:extLst>
          </p:cNvPr>
          <p:cNvSpPr/>
          <p:nvPr/>
        </p:nvSpPr>
        <p:spPr>
          <a:xfrm>
            <a:off x="545711" y="737438"/>
            <a:ext cx="1280160" cy="1300268"/>
          </a:xfrm>
          <a:prstGeom prst="flowChartConnector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lowchart: Connector 22">
            <a:extLst>
              <a:ext uri="{FF2B5EF4-FFF2-40B4-BE49-F238E27FC236}">
                <a16:creationId xmlns:a16="http://schemas.microsoft.com/office/drawing/2014/main" id="{62DC26FF-565E-8F4E-C009-442A4097FA39}"/>
              </a:ext>
            </a:extLst>
          </p:cNvPr>
          <p:cNvSpPr/>
          <p:nvPr/>
        </p:nvSpPr>
        <p:spPr>
          <a:xfrm>
            <a:off x="637151" y="838931"/>
            <a:ext cx="1097280" cy="1097280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9023B6A-C7C1-614D-AD57-8ED5365BA6BB}"/>
              </a:ext>
            </a:extLst>
          </p:cNvPr>
          <p:cNvSpPr txBox="1"/>
          <p:nvPr/>
        </p:nvSpPr>
        <p:spPr>
          <a:xfrm>
            <a:off x="893959" y="783787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7E7EC18E-7D06-1668-89A5-58FC2E55F989}"/>
              </a:ext>
            </a:extLst>
          </p:cNvPr>
          <p:cNvSpPr txBox="1"/>
          <p:nvPr/>
        </p:nvSpPr>
        <p:spPr>
          <a:xfrm>
            <a:off x="936990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3A764B68-A9EF-5060-85AA-2ADF99CC1D6D}"/>
              </a:ext>
            </a:extLst>
          </p:cNvPr>
          <p:cNvSpPr txBox="1"/>
          <p:nvPr/>
        </p:nvSpPr>
        <p:spPr>
          <a:xfrm>
            <a:off x="869350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356BD726-4671-BCF4-A96D-5DE820C9CAA7}"/>
              </a:ext>
            </a:extLst>
          </p:cNvPr>
          <p:cNvSpPr txBox="1"/>
          <p:nvPr/>
        </p:nvSpPr>
        <p:spPr>
          <a:xfrm>
            <a:off x="905946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5FD02B4-C877-917B-A316-8C5120A803A7}"/>
              </a:ext>
            </a:extLst>
          </p:cNvPr>
          <p:cNvSpPr txBox="1"/>
          <p:nvPr/>
        </p:nvSpPr>
        <p:spPr>
          <a:xfrm>
            <a:off x="882890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0DA0CC67-8F98-0D90-901A-B9A3B6AD94B6}"/>
              </a:ext>
            </a:extLst>
          </p:cNvPr>
          <p:cNvSpPr txBox="1"/>
          <p:nvPr/>
        </p:nvSpPr>
        <p:spPr>
          <a:xfrm>
            <a:off x="637153" y="808573"/>
            <a:ext cx="132504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FDFF6457-84E7-BB00-10C6-A96132FD4AAE}"/>
              </a:ext>
            </a:extLst>
          </p:cNvPr>
          <p:cNvSpPr txBox="1"/>
          <p:nvPr/>
        </p:nvSpPr>
        <p:spPr>
          <a:xfrm>
            <a:off x="914850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0B8E72EB-7479-DDDE-00C0-6CB454AF2F57}"/>
              </a:ext>
            </a:extLst>
          </p:cNvPr>
          <p:cNvSpPr txBox="1"/>
          <p:nvPr/>
        </p:nvSpPr>
        <p:spPr>
          <a:xfrm>
            <a:off x="858857" y="77653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421EC512-2991-CA31-924F-1A42ABD91414}"/>
              </a:ext>
            </a:extLst>
          </p:cNvPr>
          <p:cNvSpPr txBox="1"/>
          <p:nvPr/>
        </p:nvSpPr>
        <p:spPr>
          <a:xfrm>
            <a:off x="949006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5CC7A415-481C-624A-60EC-3ADEDF2ED39F}"/>
              </a:ext>
            </a:extLst>
          </p:cNvPr>
          <p:cNvSpPr txBox="1"/>
          <p:nvPr/>
        </p:nvSpPr>
        <p:spPr>
          <a:xfrm>
            <a:off x="869350" y="792556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B6475BF2-FDB8-C70D-B3E5-BB34363D2C35}"/>
              </a:ext>
            </a:extLst>
          </p:cNvPr>
          <p:cNvSpPr txBox="1"/>
          <p:nvPr/>
        </p:nvSpPr>
        <p:spPr>
          <a:xfrm>
            <a:off x="810610" y="835727"/>
            <a:ext cx="12420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0AA4CFE2-FFA0-D543-42BF-80512FA19EE9}"/>
              </a:ext>
            </a:extLst>
          </p:cNvPr>
          <p:cNvSpPr/>
          <p:nvPr/>
        </p:nvSpPr>
        <p:spPr>
          <a:xfrm>
            <a:off x="3403387" y="4233303"/>
            <a:ext cx="3147627" cy="707886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6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: Rounded Corners 35">
            <a:extLst>
              <a:ext uri="{FF2B5EF4-FFF2-40B4-BE49-F238E27FC236}">
                <a16:creationId xmlns:a16="http://schemas.microsoft.com/office/drawing/2014/main" id="{0C7925AF-63C7-6E50-0B72-D5824900FDB7}"/>
              </a:ext>
            </a:extLst>
          </p:cNvPr>
          <p:cNvSpPr/>
          <p:nvPr/>
        </p:nvSpPr>
        <p:spPr>
          <a:xfrm>
            <a:off x="3393234" y="5168981"/>
            <a:ext cx="3147627" cy="644276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6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 Box 121">
            <a:extLst>
              <a:ext uri="{FF2B5EF4-FFF2-40B4-BE49-F238E27FC236}">
                <a16:creationId xmlns:a16="http://schemas.microsoft.com/office/drawing/2014/main" id="{9D6DE652-344F-31F4-EE8C-F6A741DF4F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3018" y="5942747"/>
            <a:ext cx="802212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 Box 121">
            <a:extLst>
              <a:ext uri="{FF2B5EF4-FFF2-40B4-BE49-F238E27FC236}">
                <a16:creationId xmlns:a16="http://schemas.microsoft.com/office/drawing/2014/main" id="{A8AB0D66-9D78-578F-BAA6-0B64D049E3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6332" y="5914040"/>
            <a:ext cx="772920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Tieng-dong-ho-tich-tac-www_tiengdong_com">
            <a:hlinkClick r:id="" action="ppaction://media"/>
            <a:extLst>
              <a:ext uri="{FF2B5EF4-FFF2-40B4-BE49-F238E27FC236}">
                <a16:creationId xmlns:a16="http://schemas.microsoft.com/office/drawing/2014/main" id="{E667790B-5BE0-CC3A-9153-3C7AD059EF4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-777144" y="783787"/>
            <a:ext cx="609600" cy="609600"/>
          </a:xfrm>
          <a:prstGeom prst="rect">
            <a:avLst/>
          </a:prstGeom>
        </p:spPr>
      </p:pic>
      <p:pic>
        <p:nvPicPr>
          <p:cNvPr id="40" name="Picture 2" descr="게임 인터페이스 시작 버튼을 압살했다 형판 갈색에 대한 스톡 벡터 아트 및 기타 이미지 - iStock">
            <a:extLst>
              <a:ext uri="{FF2B5EF4-FFF2-40B4-BE49-F238E27FC236}">
                <a16:creationId xmlns:a16="http://schemas.microsoft.com/office/drawing/2014/main" id="{21E0E09A-4B2D-6FBC-124F-31230F27FF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0000" b="90000" l="10000" r="90000">
                        <a14:foregroundMark x1="37740" y1="46394" x2="39904" y2="51202"/>
                        <a14:foregroundMark x1="43750" y1="46635" x2="43990" y2="50962"/>
                        <a14:foregroundMark x1="50000" y1="47115" x2="51442" y2="51683"/>
                        <a14:foregroundMark x1="47596" y1="52163" x2="49038" y2="46635"/>
                        <a14:foregroundMark x1="55288" y1="45192" x2="55288" y2="52163"/>
                        <a14:foregroundMark x1="57452" y1="48077" x2="57452" y2="48077"/>
                        <a14:foregroundMark x1="62981" y1="45913" x2="62981" y2="45913"/>
                        <a14:foregroundMark x1="61779" y1="46635" x2="62260" y2="5168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73524" y="1853183"/>
            <a:ext cx="3349847" cy="3680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Picture 2" descr="Index of /classrooms/ID2_Fall_2015/Cindy_Reyes-Cortes/Unit  1/Hueys_css/Images">
            <a:extLst>
              <a:ext uri="{FF2B5EF4-FFF2-40B4-BE49-F238E27FC236}">
                <a16:creationId xmlns:a16="http://schemas.microsoft.com/office/drawing/2014/main" id="{06A006DA-B239-B5CB-6B18-059DDAE3ED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351" y="4417928"/>
            <a:ext cx="1939636" cy="1242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D3D251ED-6611-10B2-9AFE-C74DDFFA8E82}"/>
              </a:ext>
            </a:extLst>
          </p:cNvPr>
          <p:cNvPicPr>
            <a:picLocks noChangeAspect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530852" y="195213"/>
            <a:ext cx="6608639" cy="38001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Nút Hành động: Đến Phần cuối 4">
            <a:hlinkClick r:id="rId12" action="ppaction://hlinksldjump"/>
            <a:extLst>
              <a:ext uri="{FF2B5EF4-FFF2-40B4-BE49-F238E27FC236}">
                <a16:creationId xmlns:a16="http://schemas.microsoft.com/office/drawing/2014/main" id="{12155477-8AFE-BA5C-8FC2-E1356167E4A4}"/>
              </a:ext>
            </a:extLst>
          </p:cNvPr>
          <p:cNvSpPr/>
          <p:nvPr/>
        </p:nvSpPr>
        <p:spPr>
          <a:xfrm>
            <a:off x="722589" y="6188891"/>
            <a:ext cx="939494" cy="538480"/>
          </a:xfrm>
          <a:prstGeom prst="actionButtonE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3817638919"/>
      </p:ext>
    </p:extLst>
  </p:cSld>
  <p:clrMapOvr>
    <a:masterClrMapping/>
  </p:clrMapOvr>
  <p:transition spd="slow" advTm="1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8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2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7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500"/>
                            </p:stCondLst>
                            <p:childTnLst>
                              <p:par>
                                <p:cTn id="48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9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50"/>
                            </p:stCondLst>
                            <p:childTnLst>
                              <p:par>
                                <p:cTn id="65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66" dur="5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8" dur="5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4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750"/>
                            </p:stCondLst>
                            <p:childTnLst>
                              <p:par>
                                <p:cTn id="85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4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53" presetClass="exit" presetSubtype="32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5" dur="5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7" dur="5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109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0" fill="hold">
                      <p:stCondLst>
                        <p:cond delay="0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1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23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4" fill="hold">
                      <p:stCondLst>
                        <p:cond delay="0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7" dur="60003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8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0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0" presetClass="exit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0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10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0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0" presetClass="exit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0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10" presetClass="exit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6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0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10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2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0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4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10" presetClass="entr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0" presetID="3" presetClass="mediacall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cmd type="call" cmd="stop">
                                      <p:cBhvr>
                                        <p:cTn id="201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audio>
              <p:cMediaNode vol="80000">
                <p:cTn id="20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</p:childTnLst>
        </p:cTn>
      </p:par>
    </p:tnLst>
    <p:bldLst>
      <p:bldP spid="4" grpId="0" animBg="1"/>
      <p:bldP spid="5" grpId="0"/>
      <p:bldP spid="6" grpId="0"/>
      <p:bldP spid="6" grpId="1"/>
      <p:bldP spid="9" grpId="0" animBg="1"/>
      <p:bldP spid="9" grpId="1" animBg="1"/>
      <p:bldP spid="10" grpId="0" animBg="1"/>
      <p:bldP spid="10" grpId="1" animBg="1"/>
      <p:bldP spid="11" grpId="0" animBg="1"/>
      <p:bldP spid="12" grpId="0" animBg="1"/>
      <p:bldP spid="13" grpId="0" animBg="1"/>
      <p:bldP spid="14" grpId="0" animBg="1"/>
      <p:bldP spid="16" grpId="0"/>
      <p:bldP spid="17" grpId="0" animBg="1"/>
      <p:bldP spid="17" grpId="1" animBg="1"/>
      <p:bldP spid="22" grpId="0" animBg="1"/>
      <p:bldP spid="23" grpId="0" animBg="1"/>
      <p:bldP spid="24" grpId="0"/>
      <p:bldP spid="24" grpId="1"/>
      <p:bldP spid="25" grpId="0"/>
      <p:bldP spid="25" grpId="1"/>
      <p:bldP spid="26" grpId="0"/>
      <p:bldP spid="26" grpId="1"/>
      <p:bldP spid="27" grpId="0"/>
      <p:bldP spid="27" grpId="1"/>
      <p:bldP spid="28" grpId="0"/>
      <p:bldP spid="28" grpId="1"/>
      <p:bldP spid="29" grpId="0"/>
      <p:bldP spid="29" grpId="1"/>
      <p:bldP spid="30" grpId="0"/>
      <p:bldP spid="30" grpId="1"/>
      <p:bldP spid="31" grpId="0"/>
      <p:bldP spid="31" grpId="1"/>
      <p:bldP spid="32" grpId="0"/>
      <p:bldP spid="32" grpId="1"/>
      <p:bldP spid="33" grpId="0"/>
      <p:bldP spid="33" grpId="1"/>
      <p:bldP spid="34" grpId="0"/>
      <p:bldP spid="35" grpId="0" animBg="1"/>
      <p:bldP spid="35" grpId="1" animBg="1"/>
      <p:bldP spid="36" grpId="0" animBg="1"/>
      <p:bldP spid="36" grpId="1" animBg="1"/>
      <p:bldP spid="37" grpId="0"/>
      <p:bldP spid="37" grpId="1"/>
      <p:bldP spid="38" grpId="0"/>
      <p:bldP spid="38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CBA69E7-0EBE-7E43-A837-18BE2364A386}"/>
              </a:ext>
            </a:extLst>
          </p:cNvPr>
          <p:cNvSpPr/>
          <p:nvPr/>
        </p:nvSpPr>
        <p:spPr>
          <a:xfrm>
            <a:off x="0" y="-27711"/>
            <a:ext cx="12192000" cy="6876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1977749-DB9A-401D-33BE-7DBEB606E293}"/>
              </a:ext>
            </a:extLst>
          </p:cNvPr>
          <p:cNvSpPr/>
          <p:nvPr/>
        </p:nvSpPr>
        <p:spPr>
          <a:xfrm>
            <a:off x="694585" y="139149"/>
            <a:ext cx="1046921" cy="6579705"/>
          </a:xfrm>
          <a:prstGeom prst="rect">
            <a:avLst/>
          </a:prstGeom>
          <a:gradFill>
            <a:gsLst>
              <a:gs pos="61052">
                <a:schemeClr val="accent2">
                  <a:lumMod val="75000"/>
                </a:schemeClr>
              </a:gs>
              <a:gs pos="4000">
                <a:schemeClr val="accent5">
                  <a:lumMod val="75000"/>
                </a:schemeClr>
              </a:gs>
              <a:gs pos="29000">
                <a:schemeClr val="accent6">
                  <a:lumMod val="97000"/>
                  <a:lumOff val="3000"/>
                </a:schemeClr>
              </a:gs>
              <a:gs pos="100000">
                <a:srgbClr val="00B0F0"/>
              </a:gs>
            </a:gsLst>
            <a:lin ang="16200000" scaled="1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B46C731-F46F-A8D9-6ADA-C82F6D038526}"/>
              </a:ext>
            </a:extLst>
          </p:cNvPr>
          <p:cNvSpPr/>
          <p:nvPr/>
        </p:nvSpPr>
        <p:spPr>
          <a:xfrm>
            <a:off x="586168" y="-27711"/>
            <a:ext cx="1260000" cy="6876000"/>
          </a:xfrm>
          <a:prstGeom prst="rect">
            <a:avLst/>
          </a:prstGeom>
          <a:ln/>
          <a:effectLst>
            <a:outerShdw blurRad="57150" dist="19050" dir="5400000" algn="ctr" rotWithShape="0">
              <a:srgbClr val="000000">
                <a:alpha val="63000"/>
              </a:srgbClr>
            </a:outerShdw>
            <a:softEdge rad="127000"/>
          </a:effec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 Box 118">
            <a:extLst>
              <a:ext uri="{FF2B5EF4-FFF2-40B4-BE49-F238E27FC236}">
                <a16:creationId xmlns:a16="http://schemas.microsoft.com/office/drawing/2014/main" id="{AF5420C6-6C94-C068-EE2C-AA44140DD7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5836" y="6006298"/>
            <a:ext cx="798252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oa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ô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.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đúng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!</a:t>
            </a:r>
          </a:p>
        </p:txBody>
      </p:sp>
      <p:sp>
        <p:nvSpPr>
          <p:cNvPr id="6" name="Text Box 121">
            <a:extLst>
              <a:ext uri="{FF2B5EF4-FFF2-40B4-BE49-F238E27FC236}">
                <a16:creationId xmlns:a16="http://schemas.microsoft.com/office/drawing/2014/main" id="{EC1CC877-7848-DAF9-EB41-03D57CF3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5993" y="6037848"/>
            <a:ext cx="833258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p:pic>
        <p:nvPicPr>
          <p:cNvPr id="8" name="Picture 56" descr="Picture1">
            <a:extLst>
              <a:ext uri="{FF2B5EF4-FFF2-40B4-BE49-F238E27FC236}">
                <a16:creationId xmlns:a16="http://schemas.microsoft.com/office/drawing/2014/main" id="{FEE4FC78-AFA6-06EB-D473-35F6100FE7F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1131" y="279781"/>
            <a:ext cx="693739" cy="693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1BF8321F-F55C-3E01-1238-4D5B10E22B09}"/>
              </a:ext>
            </a:extLst>
          </p:cNvPr>
          <p:cNvSpPr/>
          <p:nvPr/>
        </p:nvSpPr>
        <p:spPr>
          <a:xfrm>
            <a:off x="3408060" y="5187005"/>
            <a:ext cx="3193198" cy="648112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65 tấn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E4F26FA8-D49F-33D5-9F4B-C7ED4DF948C9}"/>
              </a:ext>
            </a:extLst>
          </p:cNvPr>
          <p:cNvSpPr/>
          <p:nvPr/>
        </p:nvSpPr>
        <p:spPr>
          <a:xfrm>
            <a:off x="8349788" y="5187006"/>
            <a:ext cx="3193198" cy="648112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60 tấn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C30C5BDA-E48B-255C-5879-6CC08AF3D07B}"/>
              </a:ext>
            </a:extLst>
          </p:cNvPr>
          <p:cNvSpPr/>
          <p:nvPr/>
        </p:nvSpPr>
        <p:spPr>
          <a:xfrm>
            <a:off x="7672355" y="4225615"/>
            <a:ext cx="498916" cy="464080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B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36D5A845-A0C4-F4E3-29B1-13B42E04603D}"/>
              </a:ext>
            </a:extLst>
          </p:cNvPr>
          <p:cNvSpPr/>
          <p:nvPr/>
        </p:nvSpPr>
        <p:spPr>
          <a:xfrm>
            <a:off x="7746211" y="5281566"/>
            <a:ext cx="498916" cy="464081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D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2BC77712-5BA9-F2D5-CFC9-9B2E36E231CF}"/>
              </a:ext>
            </a:extLst>
          </p:cNvPr>
          <p:cNvSpPr/>
          <p:nvPr/>
        </p:nvSpPr>
        <p:spPr>
          <a:xfrm>
            <a:off x="2776323" y="4202114"/>
            <a:ext cx="498916" cy="442758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A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89D8F6CB-50C1-1930-9E30-186A513EB2EF}"/>
              </a:ext>
            </a:extLst>
          </p:cNvPr>
          <p:cNvSpPr/>
          <p:nvPr/>
        </p:nvSpPr>
        <p:spPr>
          <a:xfrm>
            <a:off x="2743201" y="5244049"/>
            <a:ext cx="498916" cy="464633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</a:t>
            </a:r>
            <a:endParaRPr lang="en-US" sz="2400" b="1" dirty="0">
              <a:solidFill>
                <a:schemeClr val="tx1"/>
              </a:solidFill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21CE052-4034-AF4B-6D43-38DD35F5EFC4}"/>
              </a:ext>
            </a:extLst>
          </p:cNvPr>
          <p:cNvSpPr txBox="1"/>
          <p:nvPr/>
        </p:nvSpPr>
        <p:spPr>
          <a:xfrm>
            <a:off x="3713018" y="831273"/>
            <a:ext cx="51261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EEA4E62-987C-EF5A-3E75-BD85AA8A3955}"/>
              </a:ext>
            </a:extLst>
          </p:cNvPr>
          <p:cNvSpPr txBox="1"/>
          <p:nvPr/>
        </p:nvSpPr>
        <p:spPr>
          <a:xfrm>
            <a:off x="2981101" y="370601"/>
            <a:ext cx="2685911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 </a:t>
            </a:r>
            <a:r>
              <a:rPr lang="en-US" sz="28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4: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Quan sát biểu đồ sau. Tính tổng số thóc của bốn thôn thu hoạch trong năm 2015?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Circle: Hollow 16">
            <a:extLst>
              <a:ext uri="{FF2B5EF4-FFF2-40B4-BE49-F238E27FC236}">
                <a16:creationId xmlns:a16="http://schemas.microsoft.com/office/drawing/2014/main" id="{7727B238-7620-1F12-5877-9127B76B4C68}"/>
              </a:ext>
            </a:extLst>
          </p:cNvPr>
          <p:cNvSpPr/>
          <p:nvPr/>
        </p:nvSpPr>
        <p:spPr>
          <a:xfrm>
            <a:off x="-57781" y="139149"/>
            <a:ext cx="2489981" cy="2471561"/>
          </a:xfrm>
          <a:prstGeom prst="donut">
            <a:avLst>
              <a:gd name="adj" fmla="val 24051"/>
            </a:avLst>
          </a:prstGeom>
          <a:gradFill>
            <a:gsLst>
              <a:gs pos="0">
                <a:srgbClr val="00B0F0"/>
              </a:gs>
              <a:gs pos="48000">
                <a:schemeClr val="accent4">
                  <a:lumMod val="75000"/>
                </a:schemeClr>
              </a:gs>
              <a:gs pos="100000">
                <a:schemeClr val="accent1">
                  <a:lumMod val="75000"/>
                </a:schemeClr>
              </a:gs>
            </a:gsLst>
            <a:lin ang="30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EAF93653-7BCA-70E4-1B46-68CC1FB3D112}"/>
              </a:ext>
            </a:extLst>
          </p:cNvPr>
          <p:cNvGrpSpPr/>
          <p:nvPr/>
        </p:nvGrpSpPr>
        <p:grpSpPr>
          <a:xfrm>
            <a:off x="-76515" y="139149"/>
            <a:ext cx="2527445" cy="2471561"/>
            <a:chOff x="-494973" y="1043791"/>
            <a:chExt cx="3009379" cy="2964766"/>
          </a:xfrm>
        </p:grpSpPr>
        <p:sp>
          <p:nvSpPr>
            <p:cNvPr id="19" name="Sun 18">
              <a:extLst>
                <a:ext uri="{FF2B5EF4-FFF2-40B4-BE49-F238E27FC236}">
                  <a16:creationId xmlns:a16="http://schemas.microsoft.com/office/drawing/2014/main" id="{0BF6F815-CFDB-C746-CE3F-F0F593F58143}"/>
                </a:ext>
              </a:extLst>
            </p:cNvPr>
            <p:cNvSpPr/>
            <p:nvPr/>
          </p:nvSpPr>
          <p:spPr>
            <a:xfrm>
              <a:off x="-494973" y="1043791"/>
              <a:ext cx="3009379" cy="2964766"/>
            </a:xfrm>
            <a:prstGeom prst="sun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rgbClr val="FFFF00">
                  <a:alpha val="96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78F0B649-4CBE-CCB0-E035-E0EF29A76A56}"/>
                </a:ext>
              </a:extLst>
            </p:cNvPr>
            <p:cNvSpPr/>
            <p:nvPr/>
          </p:nvSpPr>
          <p:spPr>
            <a:xfrm flipH="1">
              <a:off x="223778" y="1731144"/>
              <a:ext cx="1575127" cy="159005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1" name="Flowchart: Connector 20">
            <a:extLst>
              <a:ext uri="{FF2B5EF4-FFF2-40B4-BE49-F238E27FC236}">
                <a16:creationId xmlns:a16="http://schemas.microsoft.com/office/drawing/2014/main" id="{2E605E02-6C3B-B6AB-475E-C886FD56D15D}"/>
              </a:ext>
            </a:extLst>
          </p:cNvPr>
          <p:cNvSpPr/>
          <p:nvPr/>
        </p:nvSpPr>
        <p:spPr>
          <a:xfrm>
            <a:off x="545711" y="757545"/>
            <a:ext cx="1280160" cy="1280160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lowchart: Connector 21">
            <a:extLst>
              <a:ext uri="{FF2B5EF4-FFF2-40B4-BE49-F238E27FC236}">
                <a16:creationId xmlns:a16="http://schemas.microsoft.com/office/drawing/2014/main" id="{49A76A1D-90CC-D670-A14E-FE73B47262C9}"/>
              </a:ext>
            </a:extLst>
          </p:cNvPr>
          <p:cNvSpPr/>
          <p:nvPr/>
        </p:nvSpPr>
        <p:spPr>
          <a:xfrm>
            <a:off x="545711" y="737438"/>
            <a:ext cx="1280160" cy="1300268"/>
          </a:xfrm>
          <a:prstGeom prst="flowChartConnector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lowchart: Connector 22">
            <a:extLst>
              <a:ext uri="{FF2B5EF4-FFF2-40B4-BE49-F238E27FC236}">
                <a16:creationId xmlns:a16="http://schemas.microsoft.com/office/drawing/2014/main" id="{C92361AA-E218-532C-2FAE-2B64065D2B72}"/>
              </a:ext>
            </a:extLst>
          </p:cNvPr>
          <p:cNvSpPr/>
          <p:nvPr/>
        </p:nvSpPr>
        <p:spPr>
          <a:xfrm>
            <a:off x="637151" y="838931"/>
            <a:ext cx="1097280" cy="1097280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93C5F48-51FE-0740-F75B-CE1B85EB1AD9}"/>
              </a:ext>
            </a:extLst>
          </p:cNvPr>
          <p:cNvSpPr txBox="1"/>
          <p:nvPr/>
        </p:nvSpPr>
        <p:spPr>
          <a:xfrm>
            <a:off x="893959" y="783787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6C048611-A547-7BCB-D281-017E1EA72C2C}"/>
              </a:ext>
            </a:extLst>
          </p:cNvPr>
          <p:cNvSpPr txBox="1"/>
          <p:nvPr/>
        </p:nvSpPr>
        <p:spPr>
          <a:xfrm>
            <a:off x="936990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1C7F282E-0D5D-E82C-4D30-2C2431C64480}"/>
              </a:ext>
            </a:extLst>
          </p:cNvPr>
          <p:cNvSpPr txBox="1"/>
          <p:nvPr/>
        </p:nvSpPr>
        <p:spPr>
          <a:xfrm>
            <a:off x="869350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E1475459-3245-09CC-3675-83091534CB01}"/>
              </a:ext>
            </a:extLst>
          </p:cNvPr>
          <p:cNvSpPr txBox="1"/>
          <p:nvPr/>
        </p:nvSpPr>
        <p:spPr>
          <a:xfrm>
            <a:off x="905946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E71D7EA3-5E94-5717-5EE4-837D301C7214}"/>
              </a:ext>
            </a:extLst>
          </p:cNvPr>
          <p:cNvSpPr txBox="1"/>
          <p:nvPr/>
        </p:nvSpPr>
        <p:spPr>
          <a:xfrm>
            <a:off x="882890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F1230386-F2CA-DD61-8D76-BD320ACC2561}"/>
              </a:ext>
            </a:extLst>
          </p:cNvPr>
          <p:cNvSpPr txBox="1"/>
          <p:nvPr/>
        </p:nvSpPr>
        <p:spPr>
          <a:xfrm>
            <a:off x="637153" y="808573"/>
            <a:ext cx="132504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6292B89-D774-CFF6-F4C7-040BD1312CF5}"/>
              </a:ext>
            </a:extLst>
          </p:cNvPr>
          <p:cNvSpPr txBox="1"/>
          <p:nvPr/>
        </p:nvSpPr>
        <p:spPr>
          <a:xfrm>
            <a:off x="914850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BD23C390-CED1-61D9-6AA4-C43460F407B2}"/>
              </a:ext>
            </a:extLst>
          </p:cNvPr>
          <p:cNvSpPr txBox="1"/>
          <p:nvPr/>
        </p:nvSpPr>
        <p:spPr>
          <a:xfrm>
            <a:off x="858857" y="77653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CC71C17A-95E1-A05F-62EB-53C8A43DEEB1}"/>
              </a:ext>
            </a:extLst>
          </p:cNvPr>
          <p:cNvSpPr txBox="1"/>
          <p:nvPr/>
        </p:nvSpPr>
        <p:spPr>
          <a:xfrm>
            <a:off x="949006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36583C0B-FEE4-3D4F-B7B9-5740F7BA44A9}"/>
              </a:ext>
            </a:extLst>
          </p:cNvPr>
          <p:cNvSpPr txBox="1"/>
          <p:nvPr/>
        </p:nvSpPr>
        <p:spPr>
          <a:xfrm>
            <a:off x="869350" y="792556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062DCE5D-0F0A-898A-44AA-B45FA1E2DF21}"/>
              </a:ext>
            </a:extLst>
          </p:cNvPr>
          <p:cNvSpPr txBox="1"/>
          <p:nvPr/>
        </p:nvSpPr>
        <p:spPr>
          <a:xfrm>
            <a:off x="810610" y="835727"/>
            <a:ext cx="12420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E74F6331-F73D-52F6-BA73-ED8647F1A4AB}"/>
              </a:ext>
            </a:extLst>
          </p:cNvPr>
          <p:cNvSpPr/>
          <p:nvPr/>
        </p:nvSpPr>
        <p:spPr>
          <a:xfrm>
            <a:off x="8349789" y="4085715"/>
            <a:ext cx="3147627" cy="648111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0 tấn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: Rounded Corners 35">
            <a:extLst>
              <a:ext uri="{FF2B5EF4-FFF2-40B4-BE49-F238E27FC236}">
                <a16:creationId xmlns:a16="http://schemas.microsoft.com/office/drawing/2014/main" id="{C84645CE-A7F1-2A54-4311-34FF76A0DE65}"/>
              </a:ext>
            </a:extLst>
          </p:cNvPr>
          <p:cNvSpPr/>
          <p:nvPr/>
        </p:nvSpPr>
        <p:spPr>
          <a:xfrm>
            <a:off x="3408060" y="4085716"/>
            <a:ext cx="3147627" cy="648111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5 tấn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 Box 121">
            <a:extLst>
              <a:ext uri="{FF2B5EF4-FFF2-40B4-BE49-F238E27FC236}">
                <a16:creationId xmlns:a16="http://schemas.microsoft.com/office/drawing/2014/main" id="{EE67AB73-8103-BACB-A330-C764FBB257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4001" y="6072634"/>
            <a:ext cx="802212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!</a:t>
            </a:r>
          </a:p>
        </p:txBody>
      </p:sp>
      <p:sp>
        <p:nvSpPr>
          <p:cNvPr id="38" name="Text Box 121">
            <a:extLst>
              <a:ext uri="{FF2B5EF4-FFF2-40B4-BE49-F238E27FC236}">
                <a16:creationId xmlns:a16="http://schemas.microsoft.com/office/drawing/2014/main" id="{963E5CF1-21CA-6533-5A3B-6061CFC367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7314" y="6077084"/>
            <a:ext cx="772920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p:pic>
        <p:nvPicPr>
          <p:cNvPr id="39" name="Tieng-dong-ho-tich-tac-www_tiengdong_com">
            <a:hlinkClick r:id="" action="ppaction://media"/>
            <a:extLst>
              <a:ext uri="{FF2B5EF4-FFF2-40B4-BE49-F238E27FC236}">
                <a16:creationId xmlns:a16="http://schemas.microsoft.com/office/drawing/2014/main" id="{6820419D-0EE8-5182-4C37-831E6AF2A69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777144" y="783787"/>
            <a:ext cx="609600" cy="609600"/>
          </a:xfrm>
          <a:prstGeom prst="rect">
            <a:avLst/>
          </a:prstGeom>
        </p:spPr>
      </p:pic>
      <p:pic>
        <p:nvPicPr>
          <p:cNvPr id="40" name="Picture 2" descr="게임 인터페이스 시작 버튼을 압살했다 형판 갈색에 대한 스톡 벡터 아트 및 기타 이미지 - iStock">
            <a:extLst>
              <a:ext uri="{FF2B5EF4-FFF2-40B4-BE49-F238E27FC236}">
                <a16:creationId xmlns:a16="http://schemas.microsoft.com/office/drawing/2014/main" id="{E2581109-7FFF-DED7-F724-BA3A9A2E95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0000" l="10000" r="90000">
                        <a14:foregroundMark x1="37740" y1="46394" x2="39904" y2="51202"/>
                        <a14:foregroundMark x1="43750" y1="46635" x2="43990" y2="50962"/>
                        <a14:foregroundMark x1="50000" y1="47115" x2="51442" y2="51683"/>
                        <a14:foregroundMark x1="47596" y1="52163" x2="49038" y2="46635"/>
                        <a14:foregroundMark x1="55288" y1="45192" x2="55288" y2="52163"/>
                        <a14:foregroundMark x1="57452" y1="48077" x2="57452" y2="48077"/>
                        <a14:foregroundMark x1="62981" y1="45913" x2="62981" y2="45913"/>
                        <a14:foregroundMark x1="61779" y1="46635" x2="62260" y2="5168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73524" y="1853183"/>
            <a:ext cx="3349847" cy="3680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Picture 2" descr="Index of /classrooms/ID2_Fall_2015/Cindy_Reyes-Cortes/Unit  1/Hueys_css/Images">
            <a:extLst>
              <a:ext uri="{FF2B5EF4-FFF2-40B4-BE49-F238E27FC236}">
                <a16:creationId xmlns:a16="http://schemas.microsoft.com/office/drawing/2014/main" id="{3B0DC02E-0DF4-072F-212B-6AD0D28A72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351" y="4417928"/>
            <a:ext cx="1939636" cy="1242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435D02FE-05E3-1618-BD30-945151F2786B}"/>
              </a:ext>
            </a:extLst>
          </p:cNvPr>
          <p:cNvPicPr>
            <a:picLocks noChangeAspect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871790" y="73029"/>
            <a:ext cx="6660027" cy="3577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Nút Hành động: Đến Phần cuối 4">
            <a:hlinkClick r:id="rId13" action="ppaction://hlinksldjump"/>
            <a:extLst>
              <a:ext uri="{FF2B5EF4-FFF2-40B4-BE49-F238E27FC236}">
                <a16:creationId xmlns:a16="http://schemas.microsoft.com/office/drawing/2014/main" id="{64FAA9C7-D737-94FF-BC17-236AADAE18EF}"/>
              </a:ext>
            </a:extLst>
          </p:cNvPr>
          <p:cNvSpPr/>
          <p:nvPr/>
        </p:nvSpPr>
        <p:spPr>
          <a:xfrm>
            <a:off x="722589" y="6188891"/>
            <a:ext cx="939494" cy="538480"/>
          </a:xfrm>
          <a:prstGeom prst="actionButtonE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1486413413"/>
      </p:ext>
    </p:extLst>
  </p:cSld>
  <p:clrMapOvr>
    <a:masterClrMapping/>
  </p:clrMapOvr>
  <p:transition spd="slow" advTm="1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8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2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7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750"/>
                            </p:stCondLst>
                            <p:childTnLst>
                              <p:par>
                                <p:cTn id="68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1" dur="5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750"/>
                            </p:stCondLst>
                            <p:childTnLst>
                              <p:par>
                                <p:cTn id="88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93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4" fill="hold">
                      <p:stCondLst>
                        <p:cond delay="0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53" presetClass="exit" presetSubtype="32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8" dur="5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0" dur="5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11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3" fill="hold">
                      <p:stCondLst>
                        <p:cond delay="0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1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26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7" fill="hold">
                      <p:stCondLst>
                        <p:cond delay="0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0" dur="60003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1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10" presetClass="exit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0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10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0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10" presetClass="exit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0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10" presetClass="exit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9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0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10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0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4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0" presetClass="entr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3" presetID="3" presetClass="mediacall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cmd type="call" cmd="stop">
                                      <p:cBhvr>
                                        <p:cTn id="20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audio>
              <p:cMediaNode vol="80000">
                <p:cTn id="20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</p:childTnLst>
        </p:cTn>
      </p:par>
    </p:tnLst>
    <p:bldLst>
      <p:bldP spid="4" grpId="0" animBg="1"/>
      <p:bldP spid="5" grpId="0"/>
      <p:bldP spid="6" grpId="0"/>
      <p:bldP spid="6" grpId="1"/>
      <p:bldP spid="9" grpId="0" animBg="1"/>
      <p:bldP spid="9" grpId="1" animBg="1"/>
      <p:bldP spid="10" grpId="0" animBg="1"/>
      <p:bldP spid="10" grpId="1" animBg="1"/>
      <p:bldP spid="11" grpId="0" animBg="1"/>
      <p:bldP spid="12" grpId="0" animBg="1"/>
      <p:bldP spid="13" grpId="0" animBg="1"/>
      <p:bldP spid="14" grpId="0" animBg="1"/>
      <p:bldP spid="16" grpId="0"/>
      <p:bldP spid="17" grpId="0" animBg="1"/>
      <p:bldP spid="17" grpId="1" animBg="1"/>
      <p:bldP spid="22" grpId="0" animBg="1"/>
      <p:bldP spid="23" grpId="0" animBg="1"/>
      <p:bldP spid="24" grpId="0"/>
      <p:bldP spid="24" grpId="1"/>
      <p:bldP spid="25" grpId="0"/>
      <p:bldP spid="25" grpId="1"/>
      <p:bldP spid="26" grpId="0"/>
      <p:bldP spid="26" grpId="1"/>
      <p:bldP spid="27" grpId="0"/>
      <p:bldP spid="27" grpId="1"/>
      <p:bldP spid="28" grpId="0"/>
      <p:bldP spid="28" grpId="1"/>
      <p:bldP spid="29" grpId="0"/>
      <p:bldP spid="29" grpId="1"/>
      <p:bldP spid="30" grpId="0"/>
      <p:bldP spid="30" grpId="1"/>
      <p:bldP spid="31" grpId="0"/>
      <p:bldP spid="31" grpId="1"/>
      <p:bldP spid="32" grpId="0"/>
      <p:bldP spid="32" grpId="1"/>
      <p:bldP spid="33" grpId="0"/>
      <p:bldP spid="33" grpId="1"/>
      <p:bldP spid="34" grpId="0"/>
      <p:bldP spid="35" grpId="0" animBg="1"/>
      <p:bldP spid="35" grpId="1" animBg="1"/>
      <p:bldP spid="36" grpId="0" animBg="1"/>
      <p:bldP spid="36" grpId="1" animBg="1"/>
      <p:bldP spid="37" grpId="0"/>
      <p:bldP spid="37" grpId="1"/>
      <p:bldP spid="38" grpId="0"/>
      <p:bldP spid="38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609881" y="1406580"/>
            <a:ext cx="8025846" cy="37494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h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ớ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ử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í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ữ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ệ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ấ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ộp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ệ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ệ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GK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ô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ả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ớ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Scroll: Vertical 5">
            <a:extLst>
              <a:ext uri="{FF2B5EF4-FFF2-40B4-BE49-F238E27FC236}">
                <a16:creationId xmlns:a16="http://schemas.microsoft.com/office/drawing/2014/main" id="{E0991BCE-BF39-4683-AF6A-2B41758E948A}"/>
              </a:ext>
            </a:extLst>
          </p:cNvPr>
          <p:cNvSpPr/>
          <p:nvPr/>
        </p:nvSpPr>
        <p:spPr>
          <a:xfrm>
            <a:off x="556273" y="775215"/>
            <a:ext cx="3323519" cy="4744010"/>
          </a:xfrm>
          <a:prstGeom prst="verticalScroll">
            <a:avLst/>
          </a:prstGeom>
          <a:solidFill>
            <a:srgbClr val="00B0F0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</a:t>
            </a:r>
          </a:p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Ề </a:t>
            </a:r>
          </a:p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45790102"/>
      </p:ext>
    </p:extLst>
  </p:cSld>
  <p:clrMapOvr>
    <a:masterClrMapping/>
  </p:clrMapOvr>
  <p:transition spd="slow" advTm="1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018750F-B1ED-D6DA-5A30-42D4281CE82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3502" y="-579119"/>
            <a:ext cx="12928210" cy="7437119"/>
          </a:xfrm>
          <a:prstGeom prst="rect">
            <a:avLst/>
          </a:prstGeom>
        </p:spPr>
      </p:pic>
      <p:graphicFrame>
        <p:nvGraphicFramePr>
          <p:cNvPr id="3" name="Diagram 2">
            <a:extLst>
              <a:ext uri="{FF2B5EF4-FFF2-40B4-BE49-F238E27FC236}">
                <a16:creationId xmlns:a16="http://schemas.microsoft.com/office/drawing/2014/main" id="{822A86B4-B904-F766-61ED-D0DF88D9115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99330868"/>
              </p:ext>
            </p:extLst>
          </p:nvPr>
        </p:nvGraphicFramePr>
        <p:xfrm>
          <a:off x="1527126" y="1319888"/>
          <a:ext cx="9137748" cy="373041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3534147730"/>
      </p:ext>
    </p:extLst>
  </p:cSld>
  <p:clrMapOvr>
    <a:masterClrMapping/>
  </p:clrMapOvr>
  <p:transition spd="slow" advTm="1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" grpId="0">
        <p:bldAsOne/>
      </p:bldGraphic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F29E5FD2-F91D-DC63-AA4E-7D7C29C31C4D}"/>
              </a:ext>
            </a:extLst>
          </p:cNvPr>
          <p:cNvSpPr/>
          <p:nvPr/>
        </p:nvSpPr>
        <p:spPr>
          <a:xfrm>
            <a:off x="101154" y="287703"/>
            <a:ext cx="185980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.</a:t>
            </a:r>
            <a:endParaRPr lang="en-US" sz="32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FC0DD59-5594-907B-CFFC-67032A84914C}"/>
              </a:ext>
            </a:extLst>
          </p:cNvPr>
          <p:cNvSpPr txBox="1"/>
          <p:nvPr/>
        </p:nvSpPr>
        <p:spPr>
          <a:xfrm>
            <a:off x="318980" y="1221232"/>
            <a:ext cx="537642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sinh (HS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B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Nam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47B9A60-D427-FABB-1AAD-96ADD098FC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75446" y="896484"/>
            <a:ext cx="5803146" cy="596151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B4771815-087B-F02F-CE0D-399581E21217}"/>
              </a:ext>
            </a:extLst>
          </p:cNvPr>
          <p:cNvSpPr/>
          <p:nvPr/>
        </p:nvSpPr>
        <p:spPr>
          <a:xfrm>
            <a:off x="1958329" y="272841"/>
            <a:ext cx="413767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4 - SGK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a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3)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64159634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8980D30E-C639-8F46-5C02-B0E62DC195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469" y="786463"/>
            <a:ext cx="4317354" cy="4435176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BCB54C58-EA5C-D73D-D129-282059C744B0}"/>
              </a:ext>
            </a:extLst>
          </p:cNvPr>
          <p:cNvSpPr/>
          <p:nvPr/>
        </p:nvSpPr>
        <p:spPr>
          <a:xfrm>
            <a:off x="140343" y="144010"/>
            <a:ext cx="16514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.</a:t>
            </a:r>
            <a:endParaRPr lang="en-US" sz="2800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5C2D1DD-38E6-3475-6B89-7305692555DB}"/>
              </a:ext>
            </a:extLst>
          </p:cNvPr>
          <p:cNvSpPr/>
          <p:nvPr/>
        </p:nvSpPr>
        <p:spPr>
          <a:xfrm>
            <a:off x="4483823" y="1213819"/>
            <a:ext cx="7467784" cy="9274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ập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g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ệu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ống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ê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S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p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A, 7B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ằm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2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ẫu:</a:t>
            </a:r>
            <a:endParaRPr lang="en-US" sz="2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8B655D4D-9611-3F83-1B3E-C004C597A27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61761922"/>
              </p:ext>
            </p:extLst>
          </p:nvPr>
        </p:nvGraphicFramePr>
        <p:xfrm>
          <a:off x="4577458" y="2147685"/>
          <a:ext cx="6638390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27678">
                  <a:extLst>
                    <a:ext uri="{9D8B030D-6E8A-4147-A177-3AD203B41FA5}">
                      <a16:colId xmlns:a16="http://schemas.microsoft.com/office/drawing/2014/main" val="3812884684"/>
                    </a:ext>
                  </a:extLst>
                </a:gridCol>
                <a:gridCol w="1327678">
                  <a:extLst>
                    <a:ext uri="{9D8B030D-6E8A-4147-A177-3AD203B41FA5}">
                      <a16:colId xmlns:a16="http://schemas.microsoft.com/office/drawing/2014/main" val="3935052144"/>
                    </a:ext>
                  </a:extLst>
                </a:gridCol>
                <a:gridCol w="1327678">
                  <a:extLst>
                    <a:ext uri="{9D8B030D-6E8A-4147-A177-3AD203B41FA5}">
                      <a16:colId xmlns:a16="http://schemas.microsoft.com/office/drawing/2014/main" val="3807002553"/>
                    </a:ext>
                  </a:extLst>
                </a:gridCol>
                <a:gridCol w="1327678">
                  <a:extLst>
                    <a:ext uri="{9D8B030D-6E8A-4147-A177-3AD203B41FA5}">
                      <a16:colId xmlns:a16="http://schemas.microsoft.com/office/drawing/2014/main" val="1271691833"/>
                    </a:ext>
                  </a:extLst>
                </a:gridCol>
                <a:gridCol w="1327678">
                  <a:extLst>
                    <a:ext uri="{9D8B030D-6E8A-4147-A177-3AD203B41FA5}">
                      <a16:colId xmlns:a16="http://schemas.microsoft.com/office/drawing/2014/main" val="1264616759"/>
                    </a:ext>
                  </a:extLst>
                </a:gridCol>
              </a:tblGrid>
              <a:tr h="287463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ướng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ông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ây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ắc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470726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p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7A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502703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p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7B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38391413"/>
                  </a:ext>
                </a:extLst>
              </a:tr>
            </a:tbl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E2463694-435A-6FF6-811B-BD75D657C891}"/>
              </a:ext>
            </a:extLst>
          </p:cNvPr>
          <p:cNvSpPr/>
          <p:nvPr/>
        </p:nvSpPr>
        <p:spPr>
          <a:xfrm>
            <a:off x="240393" y="5340872"/>
            <a:ext cx="11711214" cy="13555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)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5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p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A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B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ờng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ói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ằng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ững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ày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ắng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uổi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g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ay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ói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ắt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ời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u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ắt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ói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</a:t>
            </a:r>
            <a:endParaRPr lang="en-US" sz="2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BB77EDF-EAD1-D89C-A7E7-9AB496F58BB8}"/>
              </a:ext>
            </a:extLst>
          </p:cNvPr>
          <p:cNvSpPr/>
          <p:nvPr/>
        </p:nvSpPr>
        <p:spPr>
          <a:xfrm>
            <a:off x="4577458" y="3780347"/>
            <a:ext cx="7474199" cy="13555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lang="en-US" sz="26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S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ằm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ng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p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A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B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m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o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ăm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o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S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p</a:t>
            </a:r>
            <a:r>
              <a:rPr lang="en-US" sz="2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đó? 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ười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2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11A0162F-74AD-1C04-BB59-4BF470ABC72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79897" y="12449"/>
            <a:ext cx="1142320" cy="10801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587547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Tm="1000">
        <p159:morph option="byObject"/>
      </p:transition>
    </mc:Choice>
    <mc:Fallback xmlns="">
      <p:transition spd="slow" advTm="1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8980D30E-C639-8F46-5C02-B0E62DC195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468" y="838714"/>
            <a:ext cx="4460639" cy="458237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BCB54C58-EA5C-D73D-D129-282059C744B0}"/>
              </a:ext>
            </a:extLst>
          </p:cNvPr>
          <p:cNvSpPr/>
          <p:nvPr/>
        </p:nvSpPr>
        <p:spPr>
          <a:xfrm>
            <a:off x="297097" y="263243"/>
            <a:ext cx="16514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.</a:t>
            </a:r>
            <a:endParaRPr lang="en-US" sz="2800" dirty="0"/>
          </a:p>
        </p:txBody>
      </p:sp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8B655D4D-9611-3F83-1B3E-C004C597A27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3415315"/>
              </p:ext>
            </p:extLst>
          </p:nvPr>
        </p:nvGraphicFramePr>
        <p:xfrm>
          <a:off x="4577458" y="2147685"/>
          <a:ext cx="6638390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27678">
                  <a:extLst>
                    <a:ext uri="{9D8B030D-6E8A-4147-A177-3AD203B41FA5}">
                      <a16:colId xmlns:a16="http://schemas.microsoft.com/office/drawing/2014/main" val="3812884684"/>
                    </a:ext>
                  </a:extLst>
                </a:gridCol>
                <a:gridCol w="1327678">
                  <a:extLst>
                    <a:ext uri="{9D8B030D-6E8A-4147-A177-3AD203B41FA5}">
                      <a16:colId xmlns:a16="http://schemas.microsoft.com/office/drawing/2014/main" val="3935052144"/>
                    </a:ext>
                  </a:extLst>
                </a:gridCol>
                <a:gridCol w="1327678">
                  <a:extLst>
                    <a:ext uri="{9D8B030D-6E8A-4147-A177-3AD203B41FA5}">
                      <a16:colId xmlns:a16="http://schemas.microsoft.com/office/drawing/2014/main" val="3807002553"/>
                    </a:ext>
                  </a:extLst>
                </a:gridCol>
                <a:gridCol w="1327678">
                  <a:extLst>
                    <a:ext uri="{9D8B030D-6E8A-4147-A177-3AD203B41FA5}">
                      <a16:colId xmlns:a16="http://schemas.microsoft.com/office/drawing/2014/main" val="1271691833"/>
                    </a:ext>
                  </a:extLst>
                </a:gridCol>
                <a:gridCol w="1327678">
                  <a:extLst>
                    <a:ext uri="{9D8B030D-6E8A-4147-A177-3AD203B41FA5}">
                      <a16:colId xmlns:a16="http://schemas.microsoft.com/office/drawing/2014/main" val="1264616759"/>
                    </a:ext>
                  </a:extLst>
                </a:gridCol>
              </a:tblGrid>
              <a:tr h="287463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ướng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ông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ây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ắc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470726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p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7A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24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24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502703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p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7B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24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24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38391413"/>
                  </a:ext>
                </a:extLst>
              </a:tr>
            </a:tbl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85304BA6-C706-ACDD-5960-1D4458843903}"/>
              </a:ext>
            </a:extLst>
          </p:cNvPr>
          <p:cNvSpPr/>
          <p:nvPr/>
        </p:nvSpPr>
        <p:spPr>
          <a:xfrm>
            <a:off x="4577458" y="786463"/>
            <a:ext cx="6987209" cy="9916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ệ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ố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ê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p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A, 7B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324361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Tm="1000">
        <p159:morph option="byObject"/>
      </p:transition>
    </mc:Choice>
    <mc:Fallback xmlns="">
      <p:transition spd="slow" advTm="1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8980D30E-C639-8F46-5C02-B0E62DC195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469" y="786463"/>
            <a:ext cx="4317354" cy="4435176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BCB54C58-EA5C-D73D-D129-282059C744B0}"/>
              </a:ext>
            </a:extLst>
          </p:cNvPr>
          <p:cNvSpPr/>
          <p:nvPr/>
        </p:nvSpPr>
        <p:spPr>
          <a:xfrm>
            <a:off x="140343" y="144010"/>
            <a:ext cx="16514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.</a:t>
            </a:r>
            <a:endParaRPr lang="en-US" sz="2800" dirty="0"/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90024389-B05A-567A-C43E-32EF8BC6A0F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49205498"/>
              </p:ext>
            </p:extLst>
          </p:nvPr>
        </p:nvGraphicFramePr>
        <p:xfrm>
          <a:off x="5385433" y="259644"/>
          <a:ext cx="6638390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27678">
                  <a:extLst>
                    <a:ext uri="{9D8B030D-6E8A-4147-A177-3AD203B41FA5}">
                      <a16:colId xmlns:a16="http://schemas.microsoft.com/office/drawing/2014/main" val="3812884684"/>
                    </a:ext>
                  </a:extLst>
                </a:gridCol>
                <a:gridCol w="1327678">
                  <a:extLst>
                    <a:ext uri="{9D8B030D-6E8A-4147-A177-3AD203B41FA5}">
                      <a16:colId xmlns:a16="http://schemas.microsoft.com/office/drawing/2014/main" val="3935052144"/>
                    </a:ext>
                  </a:extLst>
                </a:gridCol>
                <a:gridCol w="1327678">
                  <a:extLst>
                    <a:ext uri="{9D8B030D-6E8A-4147-A177-3AD203B41FA5}">
                      <a16:colId xmlns:a16="http://schemas.microsoft.com/office/drawing/2014/main" val="3807002553"/>
                    </a:ext>
                  </a:extLst>
                </a:gridCol>
                <a:gridCol w="1327678">
                  <a:extLst>
                    <a:ext uri="{9D8B030D-6E8A-4147-A177-3AD203B41FA5}">
                      <a16:colId xmlns:a16="http://schemas.microsoft.com/office/drawing/2014/main" val="1271691833"/>
                    </a:ext>
                  </a:extLst>
                </a:gridCol>
                <a:gridCol w="1327678">
                  <a:extLst>
                    <a:ext uri="{9D8B030D-6E8A-4147-A177-3AD203B41FA5}">
                      <a16:colId xmlns:a16="http://schemas.microsoft.com/office/drawing/2014/main" val="1264616759"/>
                    </a:ext>
                  </a:extLst>
                </a:gridCol>
              </a:tblGrid>
              <a:tr h="287463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ướng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ông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ây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ắc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470726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p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7A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24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24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50270304"/>
                  </a:ext>
                </a:extLst>
              </a:tr>
              <a:tr h="276848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p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7B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24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24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38391413"/>
                  </a:ext>
                </a:extLst>
              </a:tr>
            </a:tbl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830ECA79-25A2-5DF6-39CC-0CE64991F32D}"/>
              </a:ext>
            </a:extLst>
          </p:cNvPr>
          <p:cNvSpPr/>
          <p:nvPr/>
        </p:nvSpPr>
        <p:spPr>
          <a:xfrm flipH="1">
            <a:off x="4823123" y="144010"/>
            <a:ext cx="562310" cy="4993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</a:t>
            </a:r>
            <a:endParaRPr lang="en-US" sz="2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4F143A38-43B8-C233-8637-20B0EA525345}"/>
              </a:ext>
            </a:extLst>
          </p:cNvPr>
          <p:cNvSpPr/>
          <p:nvPr/>
        </p:nvSpPr>
        <p:spPr>
          <a:xfrm>
            <a:off x="4318917" y="2028275"/>
            <a:ext cx="735222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b) </a:t>
            </a:r>
            <a:r>
              <a:rPr lang="en-US" sz="280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</a:rPr>
              <a:t> học sinh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ằ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ướ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ô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ea typeface="Calibri" panose="020F0502020204030204" pitchFamily="34" charset="0"/>
              </a:rPr>
              <a:t>cả</a:t>
            </a:r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</a:p>
          <a:p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</a:rPr>
              <a:t>    hai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7A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7B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</a:rPr>
              <a:t>: 6 + 7 = 13 (học </a:t>
            </a:r>
            <a:r>
              <a:rPr lang="en-US" sz="2800" err="1">
                <a:latin typeface="Times New Roman" panose="02020603050405020304" pitchFamily="18" charset="0"/>
                <a:ea typeface="Calibri" panose="020F0502020204030204" pitchFamily="34" charset="0"/>
              </a:rPr>
              <a:t>sinh</a:t>
            </a:r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</a:rPr>
              <a:t>).</a:t>
            </a:r>
            <a:endParaRPr lang="en-US" sz="2800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674B2A5-B6CD-6E02-71E6-54B008D97CFA}"/>
              </a:ext>
            </a:extLst>
          </p:cNvPr>
          <p:cNvSpPr/>
          <p:nvPr/>
        </p:nvSpPr>
        <p:spPr>
          <a:xfrm>
            <a:off x="4641291" y="3114116"/>
            <a:ext cx="4773112" cy="5305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  <a:tabLst>
                <a:tab pos="320675" algn="l"/>
              </a:tabLst>
            </a:pP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p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                               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0C2CC87D-F4FA-5B7B-C553-F9CF60FCAED8}"/>
              </a:ext>
            </a:extLst>
          </p:cNvPr>
          <p:cNvSpPr/>
          <p:nvPr/>
        </p:nvSpPr>
        <p:spPr>
          <a:xfrm>
            <a:off x="4641291" y="4313304"/>
            <a:ext cx="7382532" cy="1452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320675" algn="l"/>
              </a:tabLst>
            </a:pP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ă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p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A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B so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p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5E56821-358F-CB18-C63D-F8492877AA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794500"/>
              </p:ext>
            </p:extLst>
          </p:nvPr>
        </p:nvGraphicFramePr>
        <p:xfrm>
          <a:off x="7995028" y="5664442"/>
          <a:ext cx="252253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80800" imgH="393480" progId="Equation.DSMT4">
                  <p:embed/>
                </p:oleObj>
              </mc:Choice>
              <mc:Fallback>
                <p:oleObj name="Equation" r:id="rId3" imgW="118080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EC200F1-5B38-C978-7ED5-464AA37546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95028" y="5664442"/>
                        <a:ext cx="2522538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74864953-B0B6-4CE5-21E9-92FE8C153823}"/>
              </a:ext>
            </a:extLst>
          </p:cNvPr>
          <p:cNvSpPr txBox="1"/>
          <p:nvPr/>
        </p:nvSpPr>
        <p:spPr>
          <a:xfrm>
            <a:off x="4823123" y="3650976"/>
            <a:ext cx="730755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 + 7 + 9 + 6 + 10 + 13 + 11 + 10 = 72 (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nh</a:t>
            </a:r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41106609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Tm="1000">
        <p159:morph option="byObject"/>
      </p:transition>
    </mc:Choice>
    <mc:Fallback xmlns="">
      <p:transition spd="slow" advTm="1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8980D30E-C639-8F46-5C02-B0E62DC195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966" y="2163582"/>
            <a:ext cx="4317354" cy="4435176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BCB54C58-EA5C-D73D-D129-282059C744B0}"/>
              </a:ext>
            </a:extLst>
          </p:cNvPr>
          <p:cNvSpPr/>
          <p:nvPr/>
        </p:nvSpPr>
        <p:spPr>
          <a:xfrm>
            <a:off x="259307" y="170514"/>
            <a:ext cx="16514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.</a:t>
            </a:r>
            <a:endParaRPr lang="en-US" sz="2800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2C1E4ED-6B15-AAA2-8338-4DF695F37C04}"/>
              </a:ext>
            </a:extLst>
          </p:cNvPr>
          <p:cNvSpPr/>
          <p:nvPr/>
        </p:nvSpPr>
        <p:spPr>
          <a:xfrm>
            <a:off x="4843464" y="3967555"/>
            <a:ext cx="7109570" cy="1452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320675" algn="l"/>
              </a:tabLs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)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uổi</a:t>
            </a:r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áng các bạn ở hướng tây đến trường phải đi về hướng đông, sẽ bị Mặt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ờ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ắt</a:t>
            </a:r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m chói mắt. 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Table 13">
            <a:extLst>
              <a:ext uri="{FF2B5EF4-FFF2-40B4-BE49-F238E27FC236}">
                <a16:creationId xmlns:a16="http://schemas.microsoft.com/office/drawing/2014/main" id="{3E99E6B1-F366-FA5E-DAC9-3C917E38CCC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01284293"/>
              </p:ext>
            </p:extLst>
          </p:nvPr>
        </p:nvGraphicFramePr>
        <p:xfrm>
          <a:off x="5058713" y="2057400"/>
          <a:ext cx="6638390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27678">
                  <a:extLst>
                    <a:ext uri="{9D8B030D-6E8A-4147-A177-3AD203B41FA5}">
                      <a16:colId xmlns:a16="http://schemas.microsoft.com/office/drawing/2014/main" val="3812884684"/>
                    </a:ext>
                  </a:extLst>
                </a:gridCol>
                <a:gridCol w="1327678">
                  <a:extLst>
                    <a:ext uri="{9D8B030D-6E8A-4147-A177-3AD203B41FA5}">
                      <a16:colId xmlns:a16="http://schemas.microsoft.com/office/drawing/2014/main" val="3935052144"/>
                    </a:ext>
                  </a:extLst>
                </a:gridCol>
                <a:gridCol w="1327678">
                  <a:extLst>
                    <a:ext uri="{9D8B030D-6E8A-4147-A177-3AD203B41FA5}">
                      <a16:colId xmlns:a16="http://schemas.microsoft.com/office/drawing/2014/main" val="3807002553"/>
                    </a:ext>
                  </a:extLst>
                </a:gridCol>
                <a:gridCol w="1327678">
                  <a:extLst>
                    <a:ext uri="{9D8B030D-6E8A-4147-A177-3AD203B41FA5}">
                      <a16:colId xmlns:a16="http://schemas.microsoft.com/office/drawing/2014/main" val="1271691833"/>
                    </a:ext>
                  </a:extLst>
                </a:gridCol>
                <a:gridCol w="1327678">
                  <a:extLst>
                    <a:ext uri="{9D8B030D-6E8A-4147-A177-3AD203B41FA5}">
                      <a16:colId xmlns:a16="http://schemas.microsoft.com/office/drawing/2014/main" val="1264616759"/>
                    </a:ext>
                  </a:extLst>
                </a:gridCol>
              </a:tblGrid>
              <a:tr h="287463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ướng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ông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ây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ắc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470726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p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7A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24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24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50270304"/>
                  </a:ext>
                </a:extLst>
              </a:tr>
              <a:tr h="276848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p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7B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24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24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38391413"/>
                  </a:ext>
                </a:extLst>
              </a:tr>
            </a:tbl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5D913CF5-1EB9-1F1B-C312-C554F1D5653B}"/>
              </a:ext>
            </a:extLst>
          </p:cNvPr>
          <p:cNvSpPr/>
          <p:nvPr/>
        </p:nvSpPr>
        <p:spPr>
          <a:xfrm flipH="1">
            <a:off x="4562309" y="2017414"/>
            <a:ext cx="562310" cy="4993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</a:t>
            </a:r>
            <a:endParaRPr lang="en-US" sz="2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38CEDCB-48BB-2B6B-B897-03F4C3D8E37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3248" y="170514"/>
            <a:ext cx="1935810" cy="1935810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F4849318-1EB8-EF93-0775-CDA15E30C6AB}"/>
              </a:ext>
            </a:extLst>
          </p:cNvPr>
          <p:cNvSpPr/>
          <p:nvPr/>
        </p:nvSpPr>
        <p:spPr>
          <a:xfrm>
            <a:off x="4843464" y="5607140"/>
            <a:ext cx="7109570" cy="9916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320675" algn="l"/>
              </a:tabLst>
            </a:pPr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 </a:t>
            </a:r>
            <a:r>
              <a:rPr lang="en-US" sz="28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ai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p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A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B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5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â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5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ó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ắ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209204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Tm="1000">
        <p159:morph option="byObject"/>
      </p:transition>
    </mc:Choice>
    <mc:Fallback xmlns="">
      <p:transition spd="slow" advTm="1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48045" y="168809"/>
            <a:ext cx="196239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. </a:t>
            </a:r>
            <a:endParaRPr lang="en-US" sz="3200" dirty="0"/>
          </a:p>
        </p:txBody>
      </p:sp>
      <p:sp>
        <p:nvSpPr>
          <p:cNvPr id="4" name="Rectangle 3"/>
          <p:cNvSpPr/>
          <p:nvPr/>
        </p:nvSpPr>
        <p:spPr>
          <a:xfrm>
            <a:off x="223740" y="842620"/>
            <a:ext cx="4785582" cy="5305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ự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đồ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23740" y="1745192"/>
            <a:ext cx="5374930" cy="13555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i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995 – 2002,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ủy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o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ìn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ấn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61587" y="3455089"/>
            <a:ext cx="5299236" cy="31706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i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995 – 2002,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ủy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u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ực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ông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ửu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ong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m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o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ăm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o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ủy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2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ước? </a:t>
            </a:r>
            <a:endParaRPr lang="en-US" sz="2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kết quả làm </a:t>
            </a:r>
            <a:r>
              <a:rPr lang="en-US" sz="26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2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đến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ữ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endParaRPr lang="en-US" sz="2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Picture 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A9BB7551-967E-C583-8C1A-36542EE92F1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9492" y="40085"/>
            <a:ext cx="1186375" cy="1186375"/>
          </a:xfrm>
          <a:prstGeom prst="rect">
            <a:avLst/>
          </a:prstGeom>
        </p:spPr>
      </p:pic>
      <p:pic>
        <p:nvPicPr>
          <p:cNvPr id="310" name="Picture 309">
            <a:extLst>
              <a:ext uri="{FF2B5EF4-FFF2-40B4-BE49-F238E27FC236}">
                <a16:creationId xmlns:a16="http://schemas.microsoft.com/office/drawing/2014/main" id="{1A15481E-70DA-CF6B-DAFE-4FBCF88017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22976" y="1471496"/>
            <a:ext cx="6669024" cy="5376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3070794"/>
      </p:ext>
    </p:extLst>
  </p:cSld>
  <p:clrMapOvr>
    <a:masterClrMapping/>
  </p:clrMapOvr>
  <p:transition spd="slow" advTm="1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TRACKING_SLIDES" val="1"/>
  <p:tag name="ISPRING_PRESENTATION_TITLE" val="5959a216900ab"/>
  <p:tag name="INKNOELEADERBOARD" val="195414101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4"/>
  <p:tag name="MH_CATEGORY" val="#QiTTB#"/>
  <p:tag name="MH_LAYOUT" val="SubTitleDesc"/>
  <p:tag name="MH" val="20170702101730"/>
  <p:tag name="MH_LIBRARY" val="GRAPHIC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702101831"/>
  <p:tag name="MH_LIBRARY" val="GRAPHIC"/>
  <p:tag name="MH_TYPE" val="Other"/>
  <p:tag name="MH_ORDER" val="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702101831"/>
  <p:tag name="MH_LIBRARY" val="GRAPHIC"/>
  <p:tag name="MH_TYPE" val="Other"/>
  <p:tag name="MH_ORDER" val="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702101831"/>
  <p:tag name="MH_LIBRARY" val="GRAPHIC"/>
  <p:tag name="MH_TYPE" val="Other"/>
  <p:tag name="MH_ORDER" val="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702101831"/>
  <p:tag name="MH_LIBRARY" val="GRAPHIC"/>
  <p:tag name="MH_TYPE" val="Other"/>
  <p:tag name="MH_ORDER" val="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6"/>
  <p:tag name="MH_CATEGORY" val="#YinZJG#"/>
  <p:tag name="MH_LAYOUT" val="TitleSubTitle"/>
  <p:tag name="MH" val="20170702101852"/>
  <p:tag name="MH_LIBRARY" val="GRAPHIC"/>
</p:tagLst>
</file>

<file path=ppt/theme/theme1.xml><?xml version="1.0" encoding="utf-8"?>
<a:theme xmlns:a="http://schemas.openxmlformats.org/drawingml/2006/main" name="Office 主题​​">
  <a:themeElements>
    <a:clrScheme name="自定义 44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EB5E5D"/>
      </a:accent1>
      <a:accent2>
        <a:srgbClr val="60AC30"/>
      </a:accent2>
      <a:accent3>
        <a:srgbClr val="F29057"/>
      </a:accent3>
      <a:accent4>
        <a:srgbClr val="86C4EC"/>
      </a:accent4>
      <a:accent5>
        <a:srgbClr val="EB5E5D"/>
      </a:accent5>
      <a:accent6>
        <a:srgbClr val="60AC30"/>
      </a:accent6>
      <a:hlink>
        <a:srgbClr val="0563C1"/>
      </a:hlink>
      <a:folHlink>
        <a:srgbClr val="954F72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otalTime>2221</TotalTime>
  <Words>1577</Words>
  <Application>Microsoft Office PowerPoint</Application>
  <PresentationFormat>Widescreen</PresentationFormat>
  <Paragraphs>263</Paragraphs>
  <Slides>22</Slides>
  <Notes>3</Notes>
  <HiddenSlides>0</HiddenSlides>
  <MMClips>5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等线</vt:lpstr>
      <vt:lpstr>Aharoni</vt:lpstr>
      <vt:lpstr>Arial</vt:lpstr>
      <vt:lpstr>Calibri</vt:lpstr>
      <vt:lpstr>Times New Roman</vt:lpstr>
      <vt:lpstr>Office 主题​​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5959a216900ab</dc:title>
  <dc:creator>逆流的小鱼</dc:creator>
  <cp:lastModifiedBy>Nguyen Thuy</cp:lastModifiedBy>
  <cp:revision>210</cp:revision>
  <dcterms:created xsi:type="dcterms:W3CDTF">2017-07-02T01:46:00Z</dcterms:created>
  <dcterms:modified xsi:type="dcterms:W3CDTF">2023-06-01T18:18:09Z</dcterms:modified>
</cp:coreProperties>
</file>